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CAB1F8" w14:textId="6759FA83" w:rsidR="00C95C69" w:rsidRPr="00F87AC1" w:rsidRDefault="00C95C69" w:rsidP="0071202B">
      <w:pPr>
        <w:ind w:firstLine="0"/>
        <w:rPr>
          <w:sz w:val="28"/>
          <w:szCs w:val="28"/>
        </w:rPr>
      </w:pPr>
      <w:r>
        <w:rPr>
          <w:sz w:val="28"/>
          <w:szCs w:val="28"/>
        </w:rPr>
        <w:t>Are we there yet?</w:t>
      </w:r>
      <w:r w:rsidRPr="00F87AC1">
        <w:rPr>
          <w:sz w:val="28"/>
          <w:szCs w:val="28"/>
        </w:rPr>
        <w:t xml:space="preserve"> The impact of reduced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fish stocks</w:t>
      </w:r>
    </w:p>
    <w:p w14:paraId="4F1A634A" w14:textId="77777777" w:rsidR="00C95C69" w:rsidRPr="009A5488" w:rsidRDefault="00C95C69" w:rsidP="0071202B">
      <w:pPr>
        <w:ind w:firstLine="0"/>
      </w:pPr>
    </w:p>
    <w:p w14:paraId="425FF2D0" w14:textId="0E19D9A7" w:rsidR="00C95C69" w:rsidRPr="000F7F24" w:rsidRDefault="00C95C69" w:rsidP="0071202B">
      <w:pPr>
        <w:ind w:firstLine="0"/>
      </w:pPr>
      <w:r>
        <w:t>Chantel R. Wetzel</w:t>
      </w:r>
      <w:r w:rsidRPr="00DE3728">
        <w:rPr>
          <w:vertAlign w:val="superscript"/>
        </w:rPr>
        <w:t>1,2</w:t>
      </w:r>
      <w:r>
        <w:t xml:space="preserve">, André </w:t>
      </w:r>
      <w:r w:rsidR="0071202B">
        <w:t xml:space="preserve">E. </w:t>
      </w:r>
      <w:r>
        <w:t>Punt</w:t>
      </w:r>
      <w:r w:rsidRPr="00487715">
        <w:rPr>
          <w:vertAlign w:val="superscript"/>
        </w:rPr>
        <w:t>2</w:t>
      </w:r>
      <w:r w:rsidR="000F7F24">
        <w:rPr>
          <w:vertAlign w:val="subscript"/>
        </w:rPr>
        <w:t xml:space="preserve">, </w:t>
      </w:r>
      <w:r w:rsidR="000F7F24">
        <w:t>Jason. M. Cope</w:t>
      </w:r>
      <w:r w:rsidR="000F7F24" w:rsidRPr="00DE3728">
        <w:rPr>
          <w:vertAlign w:val="superscript"/>
        </w:rPr>
        <w:t>1</w:t>
      </w:r>
    </w:p>
    <w:p w14:paraId="75F2E2BC" w14:textId="77777777" w:rsidR="00C95C69" w:rsidRDefault="00C95C69" w:rsidP="0071202B">
      <w:pPr>
        <w:pStyle w:val="CorrespondingAuthors"/>
      </w:pPr>
      <w:r w:rsidRPr="00B55F75">
        <w:rPr>
          <w:vertAlign w:val="superscript"/>
        </w:rPr>
        <w:t>1</w:t>
      </w:r>
      <w:r>
        <w:t xml:space="preserve">Northwest Fisheries Science Center, National Marine Fisheries Service, 2725 </w:t>
      </w:r>
      <w:proofErr w:type="spellStart"/>
      <w:r>
        <w:t>Montlake</w:t>
      </w:r>
      <w:proofErr w:type="spellEnd"/>
      <w:r>
        <w:t xml:space="preserve"> Boulevard East, Seattle, WA 98112, United States</w:t>
      </w:r>
    </w:p>
    <w:p w14:paraId="01F149F3" w14:textId="77777777" w:rsidR="00C95C69" w:rsidRDefault="00C95C69" w:rsidP="0071202B">
      <w:pPr>
        <w:pStyle w:val="CorrespondingAuthors"/>
      </w:pPr>
      <w:r w:rsidRPr="00B55F75">
        <w:rPr>
          <w:vertAlign w:val="superscript"/>
        </w:rPr>
        <w:t>2</w:t>
      </w:r>
      <w:r>
        <w:t>School of Aquatic and Fishery Sciences, University of Washington, Seattle, WA 98195-5020, United States</w:t>
      </w:r>
    </w:p>
    <w:p w14:paraId="20AEA84D" w14:textId="77777777" w:rsidR="00C95C69" w:rsidRDefault="00C95C69" w:rsidP="0071202B">
      <w:pPr>
        <w:ind w:firstLine="0"/>
      </w:pPr>
    </w:p>
    <w:p w14:paraId="677B4E37" w14:textId="77777777" w:rsidR="00C95C69" w:rsidRDefault="00C95C69" w:rsidP="0071202B">
      <w:pPr>
        <w:ind w:firstLine="0"/>
      </w:pPr>
      <w:r>
        <w:t>ABSTRACT</w:t>
      </w:r>
    </w:p>
    <w:p w14:paraId="00748653" w14:textId="78C0C54A" w:rsidR="00C95C69" w:rsidRDefault="009512C1" w:rsidP="0071202B">
      <w:pPr>
        <w:ind w:firstLine="0"/>
      </w:pPr>
      <w:r>
        <w:t>Select rockfish stocks off the U.S. west coast are below target biomass</w:t>
      </w:r>
      <w:r w:rsidR="0071202B">
        <w:t>es</w:t>
      </w:r>
      <w:r>
        <w:t xml:space="preserve"> and </w:t>
      </w:r>
      <w:r w:rsidR="003032DE">
        <w:t>are managed under</w:t>
      </w:r>
      <w:r>
        <w:t xml:space="preserve"> rebuilding plans that limit the allow</w:t>
      </w:r>
      <w:bookmarkStart w:id="0" w:name="_GoBack"/>
      <w:bookmarkEnd w:id="0"/>
      <w:r>
        <w:t>able harvest</w:t>
      </w:r>
      <w:r w:rsidR="003032DE">
        <w:t>, reducing the opportunity to collect fishery</w:t>
      </w:r>
      <w:r w:rsidR="0071202B">
        <w:t>-dependent</w:t>
      </w:r>
      <w:r w:rsidR="003032DE">
        <w:t xml:space="preserve"> data, </w:t>
      </w:r>
      <w:r w:rsidR="0071202B">
        <w:t>even though this is the primary source of information on changes in abundance</w:t>
      </w:r>
      <w:r w:rsidR="005201CD">
        <w:t xml:space="preserve"> for many rockfish stocks</w:t>
      </w:r>
      <w:r>
        <w:t>.</w:t>
      </w:r>
      <w:r w:rsidR="003032DE">
        <w:t xml:space="preserve"> </w:t>
      </w:r>
      <w:r w:rsidR="00070D08">
        <w:t xml:space="preserve">A simulation </w:t>
      </w:r>
      <w:r w:rsidR="0071202B">
        <w:t>study was conducted</w:t>
      </w:r>
      <w:r w:rsidR="00070D08">
        <w:t xml:space="preserve"> </w:t>
      </w:r>
      <w:r w:rsidR="005201CD">
        <w:t>using</w:t>
      </w:r>
      <w:r w:rsidR="00070D08">
        <w:t xml:space="preserve"> </w:t>
      </w:r>
      <w:r w:rsidR="00264368">
        <w:t xml:space="preserve">operating models that </w:t>
      </w:r>
      <w:r w:rsidR="0071202B">
        <w:t xml:space="preserve">involved </w:t>
      </w:r>
      <w:r w:rsidR="00264368">
        <w:t xml:space="preserve">time-invariant or time-varying parameters </w:t>
      </w:r>
      <w:r w:rsidR="00070D08">
        <w:t xml:space="preserve">to evaluate the impact of reduced data to estimate spawning biomass and biological parameters during rebuilding.  Decreased data during rebuilding resulted in increased </w:t>
      </w:r>
      <w:r w:rsidR="00D21D21">
        <w:t>among-simulation variation</w:t>
      </w:r>
      <w:r w:rsidR="0071202B">
        <w:t xml:space="preserve"> </w:t>
      </w:r>
      <w:r w:rsidR="00070D08">
        <w:t xml:space="preserve">in estimates of spawning biomass </w:t>
      </w:r>
      <w:r w:rsidR="0071202B">
        <w:t>in absolute terms and relative to unfished spawning biomass</w:t>
      </w:r>
      <w:r w:rsidR="00754C3E">
        <w:t xml:space="preserve">, reduced average catch, and increased </w:t>
      </w:r>
      <w:r w:rsidR="0071202B">
        <w:t xml:space="preserve">inter-annual </w:t>
      </w:r>
      <w:r w:rsidR="00754C3E">
        <w:t xml:space="preserve">variation in catch during rebuilding compared to </w:t>
      </w:r>
      <w:r w:rsidR="0071202B">
        <w:t>when</w:t>
      </w:r>
      <w:r w:rsidR="00754C3E">
        <w:t xml:space="preserve"> data collection was maintained</w:t>
      </w:r>
      <w:r w:rsidR="00070D08">
        <w:t xml:space="preserve">.  </w:t>
      </w:r>
      <w:r w:rsidR="00264368">
        <w:t>T</w:t>
      </w:r>
      <w:r w:rsidR="00754C3E">
        <w:t>he inclusion of t</w:t>
      </w:r>
      <w:r w:rsidR="00264368">
        <w:t xml:space="preserve">ime-varying parameters that were not accounted for within the estimation method resulted in </w:t>
      </w:r>
      <w:r w:rsidR="00592025">
        <w:t xml:space="preserve">increased </w:t>
      </w:r>
      <w:r w:rsidR="0097415C">
        <w:t>among-simulation variability</w:t>
      </w:r>
      <w:r w:rsidR="0071202B">
        <w:t xml:space="preserve"> about </w:t>
      </w:r>
      <w:r w:rsidR="00592025">
        <w:t>spawning biomass and relative spawning biomass</w:t>
      </w:r>
      <w:r w:rsidR="00D21D21">
        <w:t xml:space="preserve"> compared to the time-invariant case</w:t>
      </w:r>
      <w:r w:rsidR="00754C3E">
        <w:t xml:space="preserve">, with the </w:t>
      </w:r>
      <w:r w:rsidR="005201CD">
        <w:t xml:space="preserve">largest </w:t>
      </w:r>
      <w:r w:rsidR="00754C3E">
        <w:t xml:space="preserve">increase in </w:t>
      </w:r>
      <w:r w:rsidR="0097415C">
        <w:t xml:space="preserve">variability </w:t>
      </w:r>
      <w:r w:rsidR="00754C3E">
        <w:t>occurring during rebuilding when data were reduced</w:t>
      </w:r>
      <w:r w:rsidR="00823F20">
        <w:t xml:space="preserve"> or eliminated</w:t>
      </w:r>
      <w:r w:rsidR="00264368">
        <w:t>.</w:t>
      </w:r>
      <w:r w:rsidR="00754C3E">
        <w:t xml:space="preserve">  Time-varying</w:t>
      </w:r>
      <w:r w:rsidR="00823F20">
        <w:t xml:space="preserve"> annual</w:t>
      </w:r>
      <w:r w:rsidR="00754C3E">
        <w:t xml:space="preserve"> deviation</w:t>
      </w:r>
      <w:r w:rsidR="00823F20">
        <w:t>s</w:t>
      </w:r>
      <w:r w:rsidR="00754C3E">
        <w:t xml:space="preserve"> in </w:t>
      </w:r>
      <w:r w:rsidR="00823F20">
        <w:t xml:space="preserve">fishery </w:t>
      </w:r>
      <w:r w:rsidR="00754C3E">
        <w:t xml:space="preserve">selectivity resulted in </w:t>
      </w:r>
      <w:r w:rsidR="0097415C">
        <w:t xml:space="preserve">consistent </w:t>
      </w:r>
      <w:r w:rsidR="00754C3E">
        <w:t xml:space="preserve">estimates of </w:t>
      </w:r>
      <w:r w:rsidR="00823F20">
        <w:t xml:space="preserve">size at maximum </w:t>
      </w:r>
      <w:r w:rsidR="00754C3E">
        <w:t>selectivity</w:t>
      </w:r>
      <w:r w:rsidR="0097415C">
        <w:t xml:space="preserve"> greater than the mean of the operating model values</w:t>
      </w:r>
      <w:r w:rsidR="00754C3E">
        <w:t xml:space="preserve">. </w:t>
      </w:r>
      <w:r w:rsidR="00264368">
        <w:t xml:space="preserve">  </w:t>
      </w:r>
    </w:p>
    <w:p w14:paraId="7989BA78" w14:textId="77777777" w:rsidR="009512C1" w:rsidRDefault="009512C1" w:rsidP="0071202B">
      <w:pPr>
        <w:ind w:firstLine="0"/>
      </w:pPr>
    </w:p>
    <w:p w14:paraId="1151D8AD" w14:textId="77777777" w:rsidR="00C95C69" w:rsidRDefault="00C95C69" w:rsidP="0071202B">
      <w:pPr>
        <w:ind w:firstLine="0"/>
      </w:pPr>
      <w:r>
        <w:rPr>
          <w:i/>
        </w:rPr>
        <w:t>Keywords</w:t>
      </w:r>
      <w:r>
        <w:t>:</w:t>
      </w:r>
    </w:p>
    <w:p w14:paraId="0BF21302" w14:textId="77777777" w:rsidR="00C95C69" w:rsidRDefault="00C95C69" w:rsidP="0071202B">
      <w:pPr>
        <w:ind w:firstLine="0"/>
      </w:pPr>
      <w:r>
        <w:t>Rebuilding, overfished, simulation, limited data</w:t>
      </w:r>
    </w:p>
    <w:p w14:paraId="60CFEE82" w14:textId="77777777" w:rsidR="00C95C69" w:rsidRPr="002A6929" w:rsidRDefault="00C95C69" w:rsidP="0071202B">
      <w:pPr>
        <w:ind w:firstLine="0"/>
      </w:pPr>
    </w:p>
    <w:p w14:paraId="23FDCAF5" w14:textId="77777777" w:rsidR="00C95C69" w:rsidRDefault="00C95C69" w:rsidP="0071202B">
      <w:pPr>
        <w:ind w:firstLine="0"/>
      </w:pPr>
      <w:r>
        <w:rPr>
          <w:i/>
        </w:rPr>
        <w:t>Corresponding author</w:t>
      </w:r>
      <w:r>
        <w:t>: C.R. Wetzel</w:t>
      </w:r>
    </w:p>
    <w:p w14:paraId="5A5FCD01" w14:textId="77777777" w:rsidR="00C95C69" w:rsidRDefault="00C95C69" w:rsidP="0071202B">
      <w:pPr>
        <w:ind w:firstLine="0"/>
      </w:pPr>
      <w:r>
        <w:rPr>
          <w:i/>
        </w:rPr>
        <w:t>Email:</w:t>
      </w:r>
      <w:r>
        <w:t xml:space="preserve"> </w:t>
      </w:r>
      <w:hyperlink r:id="rId6" w:history="1">
        <w:r w:rsidRPr="001709A9">
          <w:rPr>
            <w:rStyle w:val="Hyperlink"/>
          </w:rPr>
          <w:t>Chantel.Wetzel@noaa.gov</w:t>
        </w:r>
      </w:hyperlink>
    </w:p>
    <w:p w14:paraId="28487B74" w14:textId="77777777" w:rsidR="00C95C69" w:rsidRDefault="00C95C69" w:rsidP="0071202B">
      <w:pPr>
        <w:ind w:firstLine="0"/>
      </w:pPr>
      <w:r>
        <w:rPr>
          <w:i/>
        </w:rPr>
        <w:t>Phone</w:t>
      </w:r>
      <w:r>
        <w:t>: 1-206-302-1753</w:t>
      </w:r>
    </w:p>
    <w:p w14:paraId="7FB4CDAE" w14:textId="77777777" w:rsidR="00C95C69" w:rsidRDefault="00C95C69" w:rsidP="0071202B">
      <w:pPr>
        <w:ind w:firstLine="0"/>
      </w:pPr>
      <w:r>
        <w:rPr>
          <w:i/>
        </w:rPr>
        <w:t>Fax</w:t>
      </w:r>
      <w:r>
        <w:t>: 1-206-860-6792</w:t>
      </w:r>
    </w:p>
    <w:p w14:paraId="5643836C" w14:textId="77777777" w:rsidR="00C95C69" w:rsidRDefault="00C95C69" w:rsidP="0071202B">
      <w:pPr>
        <w:spacing w:after="200"/>
        <w:ind w:firstLine="0"/>
        <w:jc w:val="left"/>
        <w:rPr>
          <w:rFonts w:eastAsiaTheme="majorEastAsia" w:cstheme="majorBidi"/>
          <w:b/>
          <w:bCs/>
          <w:szCs w:val="28"/>
        </w:rPr>
      </w:pPr>
      <w:r>
        <w:br w:type="page"/>
      </w:r>
    </w:p>
    <w:p w14:paraId="77159FC5" w14:textId="77777777" w:rsidR="00C95C69" w:rsidRDefault="00C95C69" w:rsidP="0071202B">
      <w:pPr>
        <w:pStyle w:val="Heading1"/>
      </w:pPr>
      <w:r w:rsidRPr="00F42611">
        <w:lastRenderedPageBreak/>
        <w:t>Introduction</w:t>
      </w:r>
    </w:p>
    <w:p w14:paraId="139F4B18" w14:textId="4D7C19ED" w:rsidR="00C95C69" w:rsidRDefault="00F05A2C" w:rsidP="0071202B">
      <w:pPr>
        <w:ind w:firstLine="0"/>
      </w:pPr>
      <w:r>
        <w:t xml:space="preserve">Rebuilding overfished stocks requires a reduction in fishing mortality to a level </w:t>
      </w:r>
      <w:r w:rsidR="002330FA">
        <w:t>that</w:t>
      </w:r>
      <w:r>
        <w:t xml:space="preserve"> allow</w:t>
      </w:r>
      <w:r w:rsidR="002330FA">
        <w:t>s</w:t>
      </w:r>
      <w:r>
        <w:t xml:space="preserve"> stock biomass to increas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rsidR="00C051C6">
        <w:t xml:space="preserve">(MSST)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41D3F2B4" w:rsidR="00C95C69" w:rsidRDefault="00C95C69" w:rsidP="0071202B">
      <w:r w:rsidRPr="001C6EAD">
        <w:t>Data are necessary to determine the extent to which a stock is on track to</w:t>
      </w:r>
      <w:r>
        <w:t xml:space="preserve"> rebuild</w:t>
      </w:r>
      <w:r w:rsidR="001F7782">
        <w:t xml:space="preserve">.  </w:t>
      </w:r>
      <w:r w:rsidR="00D21D21">
        <w:t>The ability</w:t>
      </w:r>
      <w:r>
        <w:t xml:space="preserve"> to measur</w:t>
      </w:r>
      <w:r w:rsidR="00D21D21">
        <w:t xml:space="preserve">e the rate of recovery is </w:t>
      </w:r>
      <w:r>
        <w:t xml:space="preserve">crucial to management, and increased uncertainty due to limited data can impede </w:t>
      </w:r>
      <w:r w:rsidR="00C051C6">
        <w:t>monitoring</w:t>
      </w:r>
      <w:r w:rsidR="00D21D21">
        <w:t xml:space="preserve"> to determine if a stock is on target to rebuild in a specified timeframe</w:t>
      </w:r>
      <w:r>
        <w:t xml:space="preserve">.  </w:t>
      </w:r>
      <w:r w:rsidR="00B74597">
        <w:t>Additionally</w:t>
      </w:r>
      <w:r>
        <w:t>, biological data are critical to improve estimates of key parameters within stock assessments (e.g. natu</w:t>
      </w:r>
      <w:r w:rsidR="005E560A">
        <w:t>ral mortality, growth, recruitment compensation termed steepness</w:t>
      </w:r>
      <w:r>
        <w:t>) and can indicate incoming poor or strong year-classes (recruitment)</w:t>
      </w:r>
      <w:r w:rsidR="00470E68">
        <w:t>,</w:t>
      </w:r>
      <w:r>
        <w:t xml:space="preserve"> which can impact estimates of </w:t>
      </w:r>
      <w:r w:rsidR="00B74597">
        <w:t>relative stock biomass</w:t>
      </w:r>
      <w:r w:rsidR="001920C2">
        <w:t xml:space="preserve"> </w:t>
      </w:r>
      <w:r w:rsidR="00C051C6">
        <w:t xml:space="preserve">(the ratio of current biomass to unfished biomass) </w:t>
      </w:r>
      <w:r w:rsidR="001920C2">
        <w:t>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66673768" w:rsidR="007E3286" w:rsidRDefault="007E3286" w:rsidP="0071202B">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proofErr w:type="spellStart"/>
      <w:r w:rsidR="00FB7522">
        <w:t>y</w:t>
      </w:r>
      <w:r w:rsidR="00C95C69">
        <w:t>elloweye</w:t>
      </w:r>
      <w:proofErr w:type="spellEnd"/>
      <w:r w:rsidR="00C95C69">
        <w:t xml:space="preserve"> </w:t>
      </w:r>
      <w:r w:rsidR="00C95C69" w:rsidRPr="00C95C69">
        <w:t>rockfish</w:t>
      </w:r>
      <w:r w:rsidR="001F7782">
        <w:t xml:space="preserve"> (</w:t>
      </w:r>
      <w:r w:rsidR="004C4260">
        <w:rPr>
          <w:i/>
        </w:rPr>
        <w:t xml:space="preserve">Sebastes </w:t>
      </w:r>
      <w:proofErr w:type="spellStart"/>
      <w:r w:rsidR="004C4260">
        <w:rPr>
          <w:i/>
        </w:rPr>
        <w:t>ruberrimus</w:t>
      </w:r>
      <w:proofErr w:type="spellEnd"/>
      <w:r w:rsidR="001F7782">
        <w:t>)</w:t>
      </w:r>
      <w:r w:rsidR="00A70841">
        <w:t>, which was</w:t>
      </w:r>
      <w:r w:rsidR="00C95C69" w:rsidRPr="00C95C69">
        <w:t xml:space="preserve"> declared overfished in 2002</w:t>
      </w:r>
      <w:r>
        <w:t xml:space="preserve"> </w:t>
      </w:r>
      <w:r w:rsidR="00C95C69">
        <w:t>(</w:t>
      </w:r>
      <w:proofErr w:type="spellStart"/>
      <w:r w:rsidR="00C95C69">
        <w:t>Methot</w:t>
      </w:r>
      <w:proofErr w:type="spellEnd"/>
      <w:r w:rsidR="00C95C69">
        <w:t xml:space="preserve"> and </w:t>
      </w:r>
      <w:proofErr w:type="spellStart"/>
      <w:r w:rsidR="00C95C69">
        <w:t>Piner</w:t>
      </w:r>
      <w:proofErr w:type="spellEnd"/>
      <w:r w:rsidR="00C95C69">
        <w:t>, 2002).  Simi</w:t>
      </w:r>
      <w:r w:rsidR="00C051C6">
        <w:t>lar to other rockfish species off</w:t>
      </w:r>
      <w:r w:rsidR="00C95C69">
        <w:t xml:space="preserve"> the </w:t>
      </w:r>
      <w:r>
        <w:t xml:space="preserve">U.S. </w:t>
      </w:r>
      <w:r w:rsidR="00C95C69">
        <w:t xml:space="preserve">west coast, </w:t>
      </w:r>
      <w:r w:rsidR="001920C2">
        <w:t xml:space="preserve">catches of </w:t>
      </w:r>
      <w:proofErr w:type="spellStart"/>
      <w:r w:rsidR="00C95C69">
        <w:t>yelloweye</w:t>
      </w:r>
      <w:proofErr w:type="spellEnd"/>
      <w:r w:rsidR="00C95C69">
        <w:t xml:space="preserve"> rockfish </w:t>
      </w:r>
      <w:r w:rsidR="001920C2">
        <w:t>were large and unsustainable during</w:t>
      </w:r>
      <w:r w:rsidR="008A5D1A">
        <w:t xml:space="preserve"> the</w:t>
      </w:r>
      <w:r w:rsidR="00C95C69">
        <w:t xml:space="preserve"> 1980s and early 1990s</w:t>
      </w:r>
      <w:r w:rsidR="008A5D1A">
        <w:t xml:space="preserve">.  </w:t>
      </w:r>
      <w:r w:rsidR="00733653">
        <w:t>C</w:t>
      </w:r>
      <w:r w:rsidR="00CE5E75">
        <w:t xml:space="preserve">atches </w:t>
      </w:r>
      <w:r w:rsidR="00733653">
        <w:t xml:space="preserve">of </w:t>
      </w:r>
      <w:proofErr w:type="spellStart"/>
      <w:r w:rsidR="00733653">
        <w:t>yelloweye</w:t>
      </w:r>
      <w:proofErr w:type="spellEnd"/>
      <w:r w:rsidR="00733653">
        <w:t xml:space="preserve"> rockfish </w:t>
      </w:r>
      <w:r w:rsidR="00CE5E75">
        <w:t xml:space="preserve">were </w:t>
      </w:r>
      <w:r w:rsidR="00E23B05">
        <w:t xml:space="preserve">reduced </w:t>
      </w:r>
      <w:r w:rsidR="00CE5E75">
        <w:t xml:space="preserve">dramatically </w:t>
      </w:r>
      <w:r w:rsidR="00D21D21">
        <w:t xml:space="preserve">relative to historical catches </w:t>
      </w:r>
      <w:r w:rsidR="00CE5E75">
        <w:t xml:space="preserve">following the overfished declaration, where the allowable catch </w:t>
      </w:r>
      <w:r w:rsidR="00E23B05">
        <w:t>during</w:t>
      </w:r>
      <w:r w:rsidR="008A5D1A">
        <w:t xml:space="preserve"> the first year of rebuilding was</w:t>
      </w:r>
      <w:r w:rsidR="00CE5E75">
        <w:t xml:space="preserve"> reduced to </w:t>
      </w:r>
      <w:r w:rsidR="008A5D1A">
        <w:t xml:space="preserve">approximately 10% of the catch four years earlier (Stewart </w:t>
      </w:r>
      <w:r w:rsidR="008A5D1A" w:rsidRPr="000C3DB9">
        <w:rPr>
          <w:i/>
        </w:rPr>
        <w:t>et al</w:t>
      </w:r>
      <w:r w:rsidR="008A5D1A">
        <w:t xml:space="preserve">., 2009).  </w:t>
      </w:r>
    </w:p>
    <w:p w14:paraId="5525B2E7" w14:textId="5A69C7BF" w:rsidR="00C95C69" w:rsidRPr="00C95C69" w:rsidRDefault="00CE5E75" w:rsidP="0071202B">
      <w:r>
        <w:t>Many species of rockf</w:t>
      </w:r>
      <w:r w:rsidR="00C051C6">
        <w:t>ish are not sampled well by the main</w:t>
      </w:r>
      <w:r>
        <w:t xml:space="preserve"> fishery-independent survey o</w:t>
      </w:r>
      <w:r w:rsidR="00224C59">
        <w:t>f</w:t>
      </w:r>
      <w:r>
        <w:t>f the U.S. west coast</w:t>
      </w:r>
      <w:r w:rsidR="00C051C6">
        <w:t>,</w:t>
      </w:r>
      <w:r>
        <w:t xml:space="preserve"> either due to the </w:t>
      </w:r>
      <w:r w:rsidR="00090418">
        <w:t xml:space="preserve">inability of the fishery independent survey </w:t>
      </w:r>
      <w:r>
        <w:t xml:space="preserve">to sample rocky habitat </w:t>
      </w:r>
      <w:r w:rsidR="0020329A">
        <w:t xml:space="preserve">using </w:t>
      </w:r>
      <w:r>
        <w:t xml:space="preserve">trawl </w:t>
      </w:r>
      <w:r w:rsidR="0020329A">
        <w:t xml:space="preserve">gear </w:t>
      </w:r>
      <w:r>
        <w:t xml:space="preserve">or other restrictions on sampling locations (e.g. rockfish conservation areas or near-shore habitat). </w:t>
      </w:r>
      <w:proofErr w:type="spellStart"/>
      <w:r w:rsidR="008A5D1A">
        <w:t>Yelloweye</w:t>
      </w:r>
      <w:proofErr w:type="spellEnd"/>
      <w:r w:rsidR="008A5D1A">
        <w:t xml:space="preserve"> rockfish </w:t>
      </w:r>
      <w:r>
        <w:t xml:space="preserve">fall into the category of rockfish </w:t>
      </w:r>
      <w:r w:rsidR="00E23B05">
        <w:t xml:space="preserve">that are poorly sampled </w:t>
      </w:r>
      <w:r>
        <w:t>by the survey, resulting in 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t xml:space="preserve"> available for assessment</w:t>
      </w:r>
      <w:r w:rsidR="008A5D1A">
        <w:t xml:space="preserve">, albeit somewhat limited, </w:t>
      </w:r>
      <w:r w:rsidR="0020329A">
        <w:t xml:space="preserve">coming </w:t>
      </w:r>
      <w:r w:rsidR="008A5D1A">
        <w:t xml:space="preserve">primarily from </w:t>
      </w:r>
      <w:r w:rsidR="001920C2">
        <w:t xml:space="preserve">recreational and commercial </w:t>
      </w:r>
      <w:r w:rsidR="008A5D1A">
        <w:t>fishery sampl</w:t>
      </w:r>
      <w:r w:rsidR="001F7782">
        <w:t>es</w:t>
      </w:r>
      <w:r w:rsidR="008A5D1A">
        <w:t xml:space="preserve">.  During rebuilding, retention has been prohibited in the recreational fishery, and </w:t>
      </w:r>
      <w:r w:rsidR="008A5D1A">
        <w:lastRenderedPageBreak/>
        <w:t xml:space="preserve">the </w:t>
      </w:r>
      <w:r w:rsidR="007E3286">
        <w:t xml:space="preserve">limited allowed catch </w:t>
      </w:r>
      <w:r w:rsidR="001F7782">
        <w:t>has</w:t>
      </w:r>
      <w:r w:rsidR="001920C2">
        <w:t xml:space="preserve"> led to an</w:t>
      </w:r>
      <w:r w:rsidR="008A5D1A">
        <w:t xml:space="preserve"> avoidance 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r w:rsidR="00025426">
        <w:t xml:space="preserve">The limited </w:t>
      </w:r>
      <w:r w:rsidR="006F656A">
        <w:t>survey</w:t>
      </w:r>
      <w:r w:rsidR="00025426">
        <w:t xml:space="preserve"> data</w:t>
      </w:r>
      <w:r w:rsidR="00224C59">
        <w:t xml:space="preserve">, </w:t>
      </w:r>
      <w:r w:rsidR="00025426">
        <w:t xml:space="preserve">along with the </w:t>
      </w:r>
      <w:r w:rsidR="000361A0">
        <w:t>reduction</w:t>
      </w:r>
      <w:r w:rsidR="00025426">
        <w:t xml:space="preserve"> of fishery data </w:t>
      </w:r>
      <w:r w:rsidR="000361A0">
        <w:t>during rebuilding</w:t>
      </w:r>
      <w:r w:rsidR="00733653">
        <w:t>,</w:t>
      </w:r>
      <w:r w:rsidR="000361A0">
        <w:t xml:space="preserve"> </w:t>
      </w:r>
      <w:r w:rsidR="00025426">
        <w:t xml:space="preserve">presents a challenge for assessment and management. </w:t>
      </w:r>
    </w:p>
    <w:p w14:paraId="224D1984" w14:textId="1E7AC7C7" w:rsidR="00C95C69" w:rsidRDefault="00C02BCC" w:rsidP="0071202B">
      <w:r>
        <w:t xml:space="preserve">There have been numerous simulation studies evaluating the impact of data </w:t>
      </w:r>
      <w:r w:rsidR="0020329A">
        <w:t xml:space="preserve">quality and quantity </w:t>
      </w:r>
      <w:r>
        <w:t xml:space="preserve">on the performance of stock assessment methods (e.g. </w:t>
      </w:r>
      <w:proofErr w:type="spellStart"/>
      <w:r>
        <w:t>Hilborn</w:t>
      </w:r>
      <w:proofErr w:type="spellEnd"/>
      <w:r w:rsidR="000361A0">
        <w:t>, 1979;</w:t>
      </w:r>
      <w:r>
        <w:t xml:space="preserve"> Chen </w:t>
      </w:r>
      <w:r w:rsidRPr="000361A0">
        <w:rPr>
          <w:i/>
        </w:rPr>
        <w:t>et al.</w:t>
      </w:r>
      <w:r w:rsidR="000361A0">
        <w:t>, 2003;</w:t>
      </w:r>
      <w:r>
        <w:t xml:space="preserve"> Yin and Sampson</w:t>
      </w:r>
      <w:r w:rsidR="000361A0">
        <w:t>, 2004;</w:t>
      </w:r>
      <w:r>
        <w:t xml:space="preserve"> Magnusson and </w:t>
      </w:r>
      <w:proofErr w:type="spellStart"/>
      <w:r>
        <w:t>Hilborn</w:t>
      </w:r>
      <w:proofErr w:type="spellEnd"/>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data on the ability to monitor a stock during rebuilding.  </w:t>
      </w:r>
      <w:r w:rsidR="00C95C69">
        <w:t>This paper simulates an overfished long-lived 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main questions; 1) does </w:t>
      </w:r>
      <w:r w:rsidR="004C4260">
        <w:t xml:space="preserve">limited data result in increased uncertainty impacting the ability </w:t>
      </w:r>
      <w:r w:rsidR="00C95C69">
        <w:t xml:space="preserve">to detect when an overfished stock has recovered to </w:t>
      </w:r>
      <w:r w:rsidR="005C7881">
        <w:t xml:space="preserve">the </w:t>
      </w:r>
      <w:r w:rsidR="00C95C69">
        <w:t>management target stock size (</w:t>
      </w:r>
      <w:r w:rsidR="00BC5743">
        <w:t>i.e. it is</w:t>
      </w:r>
      <w:r w:rsidR="00C95C69">
        <w:t xml:space="preserve"> rebuilt), </w:t>
      </w:r>
      <w:r w:rsidR="00F1544A">
        <w:t xml:space="preserve">2) are limited data from the fishery able to detect a </w:t>
      </w:r>
      <w:r w:rsidR="006F656A">
        <w:t>shift</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71202B">
      <w:pPr>
        <w:pStyle w:val="Heading1"/>
      </w:pPr>
      <w:r w:rsidRPr="00F42611">
        <w:t>Material and Methods</w:t>
      </w:r>
    </w:p>
    <w:p w14:paraId="0A9DF2FF" w14:textId="1E6889D9" w:rsidR="00BD483A" w:rsidRPr="00BD483A" w:rsidRDefault="00F42611" w:rsidP="0071202B">
      <w:pPr>
        <w:pStyle w:val="Heading2"/>
      </w:pPr>
      <w:r>
        <w:t>General approach</w:t>
      </w:r>
    </w:p>
    <w:p w14:paraId="69EFD132" w14:textId="583CBED0" w:rsidR="003B1204" w:rsidRDefault="006F656A" w:rsidP="0071202B">
      <w:pPr>
        <w:ind w:firstLine="0"/>
      </w:pPr>
      <w:r>
        <w:t xml:space="preserve">A rockfish life </w:t>
      </w:r>
      <w:r w:rsidR="00F42611">
        <w:t>history type common to</w:t>
      </w:r>
      <w:r>
        <w:t xml:space="preserve"> the</w:t>
      </w:r>
      <w:r w:rsidR="00F42611">
        <w:t xml:space="preserve"> U.S. west coast was simulated (Table 1)</w:t>
      </w:r>
      <w:r w:rsidR="00BD483A">
        <w:t>, based on th</w:t>
      </w:r>
      <w:r w:rsidR="00FB7522">
        <w:t xml:space="preserve">e life history for </w:t>
      </w:r>
      <w:proofErr w:type="spellStart"/>
      <w:r w:rsidR="00FB7522">
        <w:t>y</w:t>
      </w:r>
      <w:r w:rsidR="00BD483A">
        <w:t>elloweye</w:t>
      </w:r>
      <w:proofErr w:type="spellEnd"/>
      <w:r w:rsidR="00BD483A">
        <w:t xml:space="preserve"> rockfish</w:t>
      </w:r>
      <w:r w:rsidR="00F42611">
        <w:t xml:space="preserve">.  </w:t>
      </w:r>
      <w:proofErr w:type="spellStart"/>
      <w:r w:rsidR="00715266">
        <w:t>Yelloweye</w:t>
      </w:r>
      <w:proofErr w:type="spellEnd"/>
      <w:r w:rsidR="00715266">
        <w:t xml:space="preserve"> rockfish are assumed</w:t>
      </w:r>
      <w:r w:rsidR="00E20DFD">
        <w:t xml:space="preserve"> </w:t>
      </w:r>
      <w:r>
        <w:t xml:space="preserve">to have </w:t>
      </w:r>
      <w:r w:rsidR="00E20DFD">
        <w:t xml:space="preserve">slow population dynamics based on very </w:t>
      </w:r>
      <w:r w:rsidR="00715266">
        <w:t>low natural mortality and recruitment compensation (steepness).</w:t>
      </w:r>
      <w:r w:rsidR="00E20DFD">
        <w:t xml:space="preserve">  </w:t>
      </w:r>
      <w:r w:rsidR="00BD483A">
        <w:t>However, t</w:t>
      </w:r>
      <w:r w:rsidR="00E20DFD">
        <w:t xml:space="preserve">he operating model was parameterized using higher natural mortality and steepness values to allow for shorter recovery periods (&lt; 100 years) for computation efficiency while still maintaining the characteristics of a rockfish life history.  </w:t>
      </w:r>
    </w:p>
    <w:p w14:paraId="4AFC047E" w14:textId="291DD078" w:rsidR="005D7BD0" w:rsidRDefault="003B1204" w:rsidP="0071202B">
      <w:r>
        <w:t>Two alternative</w:t>
      </w:r>
      <w:r w:rsidR="002A1662">
        <w:t xml:space="preserve"> cases</w:t>
      </w:r>
      <w:r>
        <w:t xml:space="preserve"> were simulated </w:t>
      </w:r>
      <w:r w:rsidR="00733653">
        <w:t xml:space="preserve">using </w:t>
      </w:r>
      <w:r>
        <w:t xml:space="preserve">the operating model to </w:t>
      </w:r>
      <w:r w:rsidR="00BD483A">
        <w:t xml:space="preserve">account for </w:t>
      </w:r>
      <w:r>
        <w:t xml:space="preserve">the potential impacts of time-invariant versus time-variation in natural mortality and </w:t>
      </w:r>
      <w:r w:rsidR="00BD483A">
        <w:t xml:space="preserve">fishery </w:t>
      </w:r>
      <w:r w:rsidR="005B315D">
        <w:t xml:space="preserve">selectivity.  The first </w:t>
      </w:r>
      <w:r w:rsidR="002A1662">
        <w:t>case</w:t>
      </w:r>
      <w:r>
        <w:t xml:space="preserve">, </w:t>
      </w:r>
      <w:r w:rsidR="002A1662">
        <w:t>“</w:t>
      </w:r>
      <w:r>
        <w:t>time-invariant</w:t>
      </w:r>
      <w:r w:rsidR="002A1662">
        <w:t>”</w:t>
      </w:r>
      <w:r>
        <w:t xml:space="preserve">, </w:t>
      </w:r>
      <w:r w:rsidR="00BD483A">
        <w:t xml:space="preserve">involved </w:t>
      </w:r>
      <w:r w:rsidR="005D7BD0">
        <w:t xml:space="preserve">a fixed natural mortality </w:t>
      </w:r>
      <w:r w:rsidR="006F656A">
        <w:t xml:space="preserve">rate over </w:t>
      </w:r>
      <w:r>
        <w:t xml:space="preserve">time and a fixed fishery selectivity curve during the historical, the overfished period, and after the stock rebuilt </w:t>
      </w:r>
      <w:r w:rsidR="006F656A">
        <w:t>to target biomass levels</w:t>
      </w:r>
      <w:r w:rsidR="005D7BD0">
        <w:t xml:space="preserve">.  The historical period </w:t>
      </w:r>
      <w:r w:rsidR="00733653">
        <w:t>involved</w:t>
      </w:r>
      <w:r w:rsidR="005D7BD0">
        <w:t xml:space="preserve"> asymptotic f</w:t>
      </w:r>
      <w:r>
        <w:t>ishery selectivity</w:t>
      </w:r>
      <w:r w:rsidR="006F656A">
        <w:t xml:space="preserve"> (Fig. 1a)</w:t>
      </w:r>
      <w:r w:rsidR="005D7BD0">
        <w:t>.  The simulated stocks were reduced to</w:t>
      </w:r>
      <w:r w:rsidR="00471F66">
        <w:t xml:space="preserve"> an overfished state (below </w:t>
      </w:r>
      <w:r w:rsidR="006F656A">
        <w:t>MSST</w:t>
      </w:r>
      <w:r w:rsidR="005D7BD0">
        <w:t xml:space="preserve">) at the time of the first assessment in year 50.  Subsequent to the stock being estimated overfished, </w:t>
      </w:r>
      <w:r w:rsidR="005D7BD0">
        <w:lastRenderedPageBreak/>
        <w:t xml:space="preserve">fishery selectivity </w:t>
      </w:r>
      <w:r>
        <w:t xml:space="preserve">shifted </w:t>
      </w:r>
      <w:r w:rsidR="005D7BD0">
        <w:t xml:space="preserve">to </w:t>
      </w:r>
      <w:r w:rsidR="006F656A">
        <w:t xml:space="preserve">a </w:t>
      </w:r>
      <w:r w:rsidR="005D7BD0">
        <w:t>dome-</w:t>
      </w:r>
      <w:r w:rsidR="005B315D">
        <w:t xml:space="preserve">shaped selectivity </w:t>
      </w:r>
      <w:r w:rsidR="006F656A">
        <w:t xml:space="preserve">curve </w:t>
      </w:r>
      <w:r w:rsidR="005D7BD0">
        <w:t>while</w:t>
      </w:r>
      <w:r>
        <w:t xml:space="preserve"> the stock </w:t>
      </w:r>
      <w:r w:rsidR="005D7BD0">
        <w:t xml:space="preserve">rebuilt to the target biomass </w:t>
      </w:r>
      <w:r>
        <w:t>to</w:t>
      </w:r>
      <w:r w:rsidR="002A1662">
        <w:t xml:space="preserve"> </w:t>
      </w:r>
      <w:r w:rsidR="009A6DFD">
        <w:t xml:space="preserve">reflect </w:t>
      </w:r>
      <w:r>
        <w:t>a change in fisher behavior due to harvest restrictions</w:t>
      </w:r>
      <w:r w:rsidR="005D7BD0">
        <w:t xml:space="preserve"> induced by an overfished declaration</w:t>
      </w:r>
      <w:r>
        <w:t xml:space="preserve"> (e.g. avoidance behavior, closed-areas)</w:t>
      </w:r>
      <w:r w:rsidR="00396A0F">
        <w:t xml:space="preserve"> (Fig. 1b)</w:t>
      </w:r>
      <w:r>
        <w:t xml:space="preserve">.  </w:t>
      </w:r>
      <w:r w:rsidR="005D7BD0">
        <w:t>The fishery selectivity returned to asymptotic after the stock was estimated to be rebuilt</w:t>
      </w:r>
      <w:r w:rsidR="006F656A">
        <w:t xml:space="preserve"> (Fig. 1a)</w:t>
      </w:r>
      <w:r w:rsidR="005D7BD0">
        <w:t>.</w:t>
      </w:r>
    </w:p>
    <w:p w14:paraId="6AA7D5DA" w14:textId="5BBFBCDD" w:rsidR="003B1204" w:rsidRDefault="003B1204" w:rsidP="0071202B">
      <w:r>
        <w:t xml:space="preserve">The second </w:t>
      </w:r>
      <w:r w:rsidR="00396A0F">
        <w:t>case, “</w:t>
      </w:r>
      <w:r>
        <w:t>time-varying</w:t>
      </w:r>
      <w:r w:rsidR="00396A0F">
        <w:t>”</w:t>
      </w:r>
      <w:r>
        <w:t xml:space="preserve">, </w:t>
      </w:r>
      <w:r w:rsidR="009A6DFD">
        <w:t xml:space="preserve">involved </w:t>
      </w:r>
      <w:r>
        <w:t xml:space="preserve">autocorrelated annual deviations in natural mortality and </w:t>
      </w:r>
      <w:r w:rsidR="009A6DFD">
        <w:t xml:space="preserve">uncorrelated </w:t>
      </w:r>
      <w:r w:rsidR="00FA2493">
        <w:t xml:space="preserve">normally distributed annual </w:t>
      </w:r>
      <w:r>
        <w:t>deviation</w:t>
      </w:r>
      <w:r w:rsidR="00396A0F">
        <w:t>s</w:t>
      </w:r>
      <w:r>
        <w:t xml:space="preserve"> in </w:t>
      </w:r>
      <w:r w:rsidR="009A6DFD">
        <w:t xml:space="preserve">the parameters on which the </w:t>
      </w:r>
      <w:r>
        <w:t xml:space="preserve">fishery </w:t>
      </w:r>
      <w:r w:rsidR="005B315D">
        <w:t>selection pattern was</w:t>
      </w:r>
      <w:r w:rsidR="009A6DFD">
        <w:t xml:space="preserve"> based </w:t>
      </w:r>
      <w:r>
        <w:t>during the historical, overfished, and rebuilt periods (Fig. 1</w:t>
      </w:r>
      <w:r w:rsidR="00E05B18">
        <w:t xml:space="preserve">c and </w:t>
      </w:r>
      <w:r w:rsidR="005B315D">
        <w:t>1</w:t>
      </w:r>
      <w:r w:rsidR="00E05B18">
        <w:t>d</w:t>
      </w:r>
      <w:r>
        <w:t>).</w:t>
      </w:r>
      <w:r w:rsidR="00E05B18">
        <w:t xml:space="preserve">  </w:t>
      </w:r>
      <w:r w:rsidR="005B315D">
        <w:t>Annual deviations in selectivity were applied to two fishery selectivity param</w:t>
      </w:r>
      <w:r w:rsidR="009E7446">
        <w:t>e</w:t>
      </w:r>
      <w:r w:rsidR="005B315D">
        <w:t xml:space="preserve">ters: 1) the </w:t>
      </w:r>
      <w:r w:rsidR="009E7446">
        <w:t>length</w:t>
      </w:r>
      <w:r w:rsidR="007D4593">
        <w:t xml:space="preserve"> (in cm)</w:t>
      </w:r>
      <w:r w:rsidR="009E7446">
        <w:t xml:space="preserve"> </w:t>
      </w:r>
      <w:r w:rsidR="006F656A">
        <w:t xml:space="preserve">at which the fishery selectivity ascending limb </w:t>
      </w:r>
      <w:r w:rsidR="007D4593">
        <w:t xml:space="preserve">reached </w:t>
      </w:r>
      <w:r w:rsidR="005B315D">
        <w:t xml:space="preserve">maximum </w:t>
      </w:r>
      <w:r w:rsidR="007D4593">
        <w:t>selectivity (term</w:t>
      </w:r>
      <w:r w:rsidR="006F656A">
        <w:t>ed</w:t>
      </w:r>
      <w:r w:rsidR="007D4593">
        <w:t xml:space="preserve"> </w:t>
      </w:r>
      <w:r w:rsidR="005A27BD">
        <w:t>‘</w:t>
      </w:r>
      <w:r w:rsidR="007D4593">
        <w:t>size at maximum selectivity</w:t>
      </w:r>
      <w:r w:rsidR="005A27BD">
        <w:t>’</w:t>
      </w:r>
      <w:r w:rsidR="006F656A">
        <w:t>, Fig. 1c</w:t>
      </w:r>
      <w:r w:rsidR="007D4593">
        <w:t>)</w:t>
      </w:r>
      <w:r w:rsidR="009E7446">
        <w:t>, and 2) the</w:t>
      </w:r>
      <w:r w:rsidR="007D4593">
        <w:t xml:space="preserve"> slope of the descending limb of the fishery selectivity curve resulting in dome-shaped selectivity (termed </w:t>
      </w:r>
      <w:r w:rsidR="005A27BD">
        <w:t>‘</w:t>
      </w:r>
      <w:r w:rsidR="009E7446">
        <w:t>width at maximum selectivity</w:t>
      </w:r>
      <w:r w:rsidR="005A27BD">
        <w:t>’</w:t>
      </w:r>
      <w:r w:rsidR="00FA2493">
        <w:t>, Fig. 1d</w:t>
      </w:r>
      <w:r w:rsidR="007D4593">
        <w:t>)</w:t>
      </w:r>
      <w:r w:rsidR="009E7446">
        <w:t xml:space="preserve"> </w:t>
      </w:r>
      <w:r w:rsidR="00F66E4E">
        <w:t xml:space="preserve">during the years the </w:t>
      </w:r>
      <w:r w:rsidR="009E7446">
        <w:t xml:space="preserve">stock was overfished.  </w:t>
      </w:r>
      <w:r w:rsidR="00F66E4E">
        <w:t>A</w:t>
      </w:r>
      <w:r w:rsidR="005A27BD">
        <w:t xml:space="preserve"> standard error of 0.05</w:t>
      </w:r>
      <w:r w:rsidR="00E05B18">
        <w:t xml:space="preserve"> was applied annually about the size at maximum selectivity</w:t>
      </w:r>
      <w:r w:rsidR="00F66E4E">
        <w:t xml:space="preserve"> for all years</w:t>
      </w:r>
      <w:r w:rsidR="005B315D">
        <w:t xml:space="preserve"> </w:t>
      </w:r>
      <w:r w:rsidR="00E05B18">
        <w:t>and a standard error of 0.20 was applied for the width at maximum selectivity</w:t>
      </w:r>
      <w:r w:rsidR="007D4593">
        <w:t xml:space="preserve"> during the years the stock was estimated to be overfished</w:t>
      </w:r>
      <w:r w:rsidR="00E05B18">
        <w:t>.</w:t>
      </w:r>
      <w:r w:rsidR="005A27BD">
        <w:t xml:space="preserve">  The </w:t>
      </w:r>
      <w:r w:rsidR="00507A01">
        <w:t>level of variation about each parameter was selected to</w:t>
      </w:r>
      <w:r w:rsidR="005A27BD">
        <w:t xml:space="preserve"> e</w:t>
      </w:r>
      <w:r w:rsidR="00507A01">
        <w:t>nsure</w:t>
      </w:r>
      <w:r w:rsidR="005A27BD">
        <w:t xml:space="preserve"> that </w:t>
      </w:r>
      <w:r w:rsidR="00507A01">
        <w:t xml:space="preserve">the ascending limb of the fishery </w:t>
      </w:r>
      <w:r w:rsidR="005A27BD">
        <w:t>selectivity was greater than the 50% length at maturity (37cm) within the operating model</w:t>
      </w:r>
      <w:r w:rsidR="00507A01">
        <w:t>, and the descending limb (creating dome-shaped selectivity) was steep enough to allow potential detection by the estimation method</w:t>
      </w:r>
      <w:r w:rsidR="005A27BD">
        <w:t xml:space="preserve">.  </w:t>
      </w:r>
    </w:p>
    <w:p w14:paraId="6464E725" w14:textId="2C589266" w:rsidR="00F42611" w:rsidRDefault="00F42611" w:rsidP="0071202B">
      <w:r>
        <w:t xml:space="preserve">The </w:t>
      </w:r>
      <w:r w:rsidR="009A6DFD">
        <w:t xml:space="preserve">operating model </w:t>
      </w:r>
      <w:r w:rsidR="00C437A1">
        <w:t>w</w:t>
      </w:r>
      <w:r w:rsidR="009A6DFD">
        <w:t>as based on</w:t>
      </w:r>
      <w:r>
        <w:t xml:space="preserve"> </w:t>
      </w:r>
      <w:r w:rsidR="009A6DFD">
        <w:t xml:space="preserve">a single-sex </w:t>
      </w:r>
      <w:r>
        <w:t xml:space="preserve">age-structured model.  An annual </w:t>
      </w:r>
      <w:r w:rsidR="00F66E4E">
        <w:t>fishery catch-per-unit effort (CPUE)</w:t>
      </w:r>
      <w:r w:rsidR="00D53254">
        <w:t xml:space="preserve"> index</w:t>
      </w:r>
      <w:r w:rsidR="00F66E4E">
        <w:t xml:space="preserve"> </w:t>
      </w:r>
      <w:r>
        <w:t>was observe</w:t>
      </w:r>
      <w:r w:rsidR="00FA2493">
        <w:t>d with error,</w:t>
      </w:r>
      <w:r w:rsidR="00F66E4E">
        <w:t xml:space="preserve"> length- and age-</w:t>
      </w:r>
      <w:r>
        <w:t>composition data were collected fo</w:t>
      </w:r>
      <w:r w:rsidR="00E46678">
        <w:t xml:space="preserve">r selected years, and </w:t>
      </w:r>
      <w:r w:rsidR="009A6DFD">
        <w:t xml:space="preserve">used </w:t>
      </w:r>
      <w:r w:rsidR="00E46678">
        <w:t>by the</w:t>
      </w:r>
      <w:r>
        <w:t xml:space="preserve"> estimation method to estimate population size and a catch level.  The catches were then </w:t>
      </w:r>
      <w:r w:rsidR="00C437A1">
        <w:t xml:space="preserve">removed without error from </w:t>
      </w:r>
      <w:r>
        <w:t xml:space="preserve">the simulated stock.  </w:t>
      </w:r>
      <w:r w:rsidR="00507A01">
        <w:t>D</w:t>
      </w:r>
      <w:r>
        <w:t xml:space="preserve">ata generation, catch estimation and stock updating was conducted in an iterative fashion for </w:t>
      </w:r>
      <w:r w:rsidR="00E46678">
        <w:t>100 years</w:t>
      </w:r>
      <w:r w:rsidR="008B40FE">
        <w:t xml:space="preserve"> (termed the management period)</w:t>
      </w:r>
      <w:r w:rsidR="00E46678">
        <w:t xml:space="preserve">, </w:t>
      </w:r>
      <w:r>
        <w:t>a length of time that would allow for</w:t>
      </w:r>
      <w:r w:rsidR="00E46678">
        <w:t xml:space="preserve"> recovery</w:t>
      </w:r>
      <w:r w:rsidR="00C437A1">
        <w:t xml:space="preserve"> (stock growth to at or greater </w:t>
      </w:r>
      <w:r w:rsidR="00B21733">
        <w:t xml:space="preserve">than </w:t>
      </w:r>
      <w:r w:rsidR="00C437A1">
        <w:t>the target biomass)</w:t>
      </w:r>
      <w:r w:rsidR="00E46678">
        <w:t xml:space="preserve"> to occur</w:t>
      </w:r>
      <w:r>
        <w:t>.</w:t>
      </w:r>
    </w:p>
    <w:p w14:paraId="0E046244" w14:textId="77777777" w:rsidR="00F42611" w:rsidRDefault="00F42611" w:rsidP="0071202B">
      <w:pPr>
        <w:pStyle w:val="Heading2"/>
      </w:pPr>
      <w:r>
        <w:t>The operating model</w:t>
      </w:r>
    </w:p>
    <w:p w14:paraId="593A8CCA" w14:textId="1657F605" w:rsidR="00F42611" w:rsidRDefault="00F42611" w:rsidP="0071202B">
      <w:pPr>
        <w:ind w:firstLine="0"/>
      </w:pPr>
      <w:r>
        <w:t>The numbers-at-age at the start of the year are computed using the equation:</w:t>
      </w:r>
    </w:p>
    <w:p w14:paraId="3638032A" w14:textId="33907895" w:rsidR="00F42611" w:rsidRDefault="00FA2493" w:rsidP="0071202B">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75pt;height:66pt" o:ole="">
            <v:imagedata r:id="rId7" o:title=""/>
          </v:shape>
          <o:OLEObject Type="Embed" ProgID="Equation.DSMT4" ShapeID="_x0000_i1025" DrawAspect="Content" ObjectID="_1531468377" r:id="rId8"/>
        </w:object>
      </w:r>
      <w:r w:rsidR="00F42611">
        <w:tab/>
      </w:r>
      <w:r w:rsidR="00F42611">
        <w:tab/>
      </w:r>
      <w:r w:rsidR="00F42611">
        <w:tab/>
        <w:t>(1)</w:t>
      </w:r>
    </w:p>
    <w:p w14:paraId="57EAD066" w14:textId="4FCEB8DB" w:rsidR="003B1204" w:rsidRDefault="00F42611" w:rsidP="0071202B">
      <w:pPr>
        <w:ind w:firstLine="0"/>
      </w:pPr>
      <w:r>
        <w:t xml:space="preserve">where </w:t>
      </w:r>
      <w:r w:rsidR="00FA2493">
        <w:rPr>
          <w:i/>
        </w:rPr>
        <w:t>N</w:t>
      </w:r>
      <w:r w:rsidR="00FA2493">
        <w:rPr>
          <w:i/>
          <w:vertAlign w:val="subscript"/>
        </w:rPr>
        <w:t xml:space="preserve">t,a </w:t>
      </w:r>
      <w:r>
        <w:t xml:space="preserve"> is the n</w:t>
      </w:r>
      <w:r w:rsidR="00FA2493">
        <w:t xml:space="preserve">umber of fish of age </w:t>
      </w:r>
      <w:r>
        <w:rPr>
          <w:i/>
        </w:rPr>
        <w:t>a</w:t>
      </w:r>
      <w:r>
        <w:t xml:space="preserve"> at the start of the year </w:t>
      </w:r>
      <w:r>
        <w:rPr>
          <w:i/>
        </w:rPr>
        <w:t>t</w:t>
      </w:r>
      <w:r>
        <w:t xml:space="preserve">, </w:t>
      </w:r>
      <w:r w:rsidR="00FA2493">
        <w:rPr>
          <w:i/>
        </w:rPr>
        <w:t>R</w:t>
      </w:r>
      <w:r w:rsidR="00FA2493">
        <w:rPr>
          <w:i/>
          <w:vertAlign w:val="subscript"/>
        </w:rPr>
        <w:t xml:space="preserve">t </w:t>
      </w:r>
      <w:r w:rsidR="00FA2493">
        <w:rPr>
          <w:i/>
        </w:rPr>
        <w:t xml:space="preserve"> </w:t>
      </w:r>
      <w:r>
        <w:t xml:space="preserve">is the number of age-0 </w:t>
      </w:r>
      <w:r w:rsidR="00FA2493">
        <w:t>fish</w:t>
      </w:r>
      <w:r>
        <w:t xml:space="preserve"> at the start of year </w:t>
      </w:r>
      <w:r w:rsidRPr="0064616A">
        <w:rPr>
          <w:i/>
        </w:rPr>
        <w:t>t</w:t>
      </w:r>
      <w:r>
        <w:t xml:space="preserve">, </w:t>
      </w:r>
      <w:r w:rsidR="00FA2493">
        <w:rPr>
          <w:i/>
        </w:rPr>
        <w:t>S</w:t>
      </w:r>
      <w:r w:rsidR="00FA2493">
        <w:rPr>
          <w:i/>
          <w:vertAlign w:val="subscript"/>
        </w:rPr>
        <w:t>t,a</w:t>
      </w:r>
      <w:r w:rsidR="00FA2493">
        <w:rPr>
          <w:i/>
        </w:rPr>
        <w:t xml:space="preserve"> </w:t>
      </w:r>
      <w:r>
        <w:t xml:space="preserve">is the selectivity </w:t>
      </w:r>
      <w:r w:rsidR="009A6DFD">
        <w:t xml:space="preserve">during </w:t>
      </w:r>
      <w:r w:rsidR="00DD0A28">
        <w:t xml:space="preserve">year </w:t>
      </w:r>
      <w:r w:rsidR="00DD0A28">
        <w:rPr>
          <w:i/>
        </w:rPr>
        <w:t xml:space="preserve">t </w:t>
      </w:r>
      <w:r w:rsidR="009A6DFD">
        <w:t xml:space="preserve">for </w:t>
      </w:r>
      <w:r w:rsidR="00FA2493">
        <w:t>fish</w:t>
      </w:r>
      <w:r w:rsidR="009A6DFD">
        <w:t xml:space="preserve"> of </w:t>
      </w:r>
      <w:r>
        <w:lastRenderedPageBreak/>
        <w:t>age</w:t>
      </w:r>
      <w:r w:rsidR="004C4260">
        <w:t xml:space="preserve"> </w:t>
      </w:r>
      <w:r w:rsidR="004C4260">
        <w:rPr>
          <w:i/>
        </w:rPr>
        <w:t>a</w:t>
      </w:r>
      <w:r>
        <w:t xml:space="preserve">, </w:t>
      </w:r>
      <w:r>
        <w:rPr>
          <w:i/>
        </w:rPr>
        <w:t>A</w:t>
      </w:r>
      <w:r>
        <w:t xml:space="preserve"> is the plus group, </w:t>
      </w:r>
      <w:r w:rsidR="00FA2493">
        <w:rPr>
          <w:i/>
        </w:rPr>
        <w:t>F</w:t>
      </w:r>
      <w:r w:rsidR="00FA2493">
        <w:rPr>
          <w:vertAlign w:val="subscript"/>
        </w:rPr>
        <w:t>t</w:t>
      </w:r>
      <w:r w:rsidR="00FA2493">
        <w:t xml:space="preserve"> </w:t>
      </w:r>
      <w:r>
        <w:t xml:space="preserve">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70654E3F" w:rsidR="0088414C" w:rsidRDefault="00474F9D" w:rsidP="0071202B">
      <w:r>
        <w:t>A</w:t>
      </w:r>
      <w:r w:rsidR="00E20DFD">
        <w:t xml:space="preserve">utocorrelated annual deviations </w:t>
      </w:r>
      <w:r w:rsidR="0088414C">
        <w:t xml:space="preserve">in natural mortality </w:t>
      </w:r>
      <w:r w:rsidR="00394EB8">
        <w:t>are defined</w:t>
      </w:r>
      <w:r w:rsidR="004B7107">
        <w:t xml:space="preserve"> as</w:t>
      </w:r>
      <w:r w:rsidR="0088414C">
        <w:t>:</w:t>
      </w:r>
    </w:p>
    <w:p w14:paraId="55021603" w14:textId="383A04BB" w:rsidR="0088414C" w:rsidRPr="0008015D" w:rsidRDefault="0088414C" w:rsidP="0071202B">
      <w:pPr>
        <w:pStyle w:val="Equations"/>
      </w:pPr>
      <w:r w:rsidRPr="0088414C">
        <w:object w:dxaOrig="2040" w:dyaOrig="420" w14:anchorId="00B9DC9C">
          <v:shape id="_x0000_i1026" type="#_x0000_t75" style="width:102pt;height:21pt" o:ole="">
            <v:imagedata r:id="rId9" o:title=""/>
          </v:shape>
          <o:OLEObject Type="Embed" ProgID="Equation.DSMT4" ShapeID="_x0000_i1026" DrawAspect="Content" ObjectID="_1531468378" r:id="rId10"/>
        </w:object>
      </w:r>
      <w:r w:rsidR="006B163B">
        <w:t xml:space="preserve"> </w:t>
      </w:r>
      <w:r w:rsidR="006B163B">
        <w:tab/>
      </w:r>
      <w:r w:rsidR="006B163B">
        <w:tab/>
      </w:r>
      <w:r>
        <w:tab/>
      </w:r>
      <w:r>
        <w:tab/>
      </w:r>
      <w:r>
        <w:tab/>
        <w:t>(4)</w:t>
      </w:r>
    </w:p>
    <w:p w14:paraId="4C135019" w14:textId="41BA3185" w:rsidR="0088414C" w:rsidRPr="003760D3" w:rsidRDefault="0088414C" w:rsidP="0071202B">
      <w:pPr>
        <w:ind w:firstLine="0"/>
      </w:pPr>
      <w:r>
        <w:rPr>
          <w:rFonts w:eastAsiaTheme="minorEastAsia"/>
        </w:rPr>
        <w:t xml:space="preserve">wher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27" type="#_x0000_t75" style="width:18.75pt;height:18.75pt" o:ole="">
            <v:imagedata r:id="rId11" o:title=""/>
          </v:shape>
          <o:OLEObject Type="Embed" ProgID="Equation.DSMT4" ShapeID="_x0000_i1027" DrawAspect="Content" ObjectID="_1531468379" r:id="rId12"/>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w:t>
      </w:r>
      <w:r w:rsidR="00632451">
        <w:t xml:space="preserve">deviations </w:t>
      </w:r>
      <w:r w:rsidR="009A6DFD">
        <w:t>in natural mortality</w:t>
      </w:r>
      <w:r>
        <w:t xml:space="preserve">, and </w:t>
      </w:r>
      <w:r w:rsidRPr="004A0709">
        <w:rPr>
          <w:rFonts w:cs="Times New Roman"/>
          <w:position w:val="-12"/>
        </w:rPr>
        <w:object w:dxaOrig="360" w:dyaOrig="380" w14:anchorId="3FC7603F">
          <v:shape id="_x0000_i1028" type="#_x0000_t75" style="width:18.75pt;height:18.75pt" o:ole="">
            <v:imagedata r:id="rId13" o:title=""/>
          </v:shape>
          <o:OLEObject Type="Embed" ProgID="Equation.DSMT4" ShapeID="_x0000_i1028" DrawAspect="Content" ObjectID="_1531468380" r:id="rId14"/>
        </w:object>
      </w:r>
      <w:r w:rsidR="00F66E4E">
        <w:t xml:space="preserve"> is the auto</w:t>
      </w:r>
      <w:r>
        <w:t xml:space="preserve">correlated lognormal deviation </w:t>
      </w:r>
      <w:r w:rsidR="009A6DFD">
        <w:t xml:space="preserve">in natural mortality </w:t>
      </w:r>
      <w:r>
        <w:t>for year</w:t>
      </w:r>
      <w:r w:rsidR="003760D3">
        <w:t xml:space="preserve"> </w:t>
      </w:r>
      <w:r w:rsidR="003760D3">
        <w:rPr>
          <w:i/>
        </w:rPr>
        <w:t>t</w:t>
      </w:r>
      <w:r w:rsidR="003760D3">
        <w:t>:</w:t>
      </w:r>
    </w:p>
    <w:p w14:paraId="1BF4B536" w14:textId="6F92B3FB" w:rsidR="0088414C" w:rsidRDefault="00394EB8" w:rsidP="0071202B">
      <w:pPr>
        <w:pStyle w:val="Equations"/>
      </w:pPr>
      <w:r w:rsidRPr="0088414C">
        <w:object w:dxaOrig="3720" w:dyaOrig="460" w14:anchorId="5EC41B97">
          <v:shape id="_x0000_i1029" type="#_x0000_t75" style="width:186.75pt;height:22.5pt" o:ole="">
            <v:imagedata r:id="rId15" o:title=""/>
          </v:shape>
          <o:OLEObject Type="Embed" ProgID="Equation.DSMT4" ShapeID="_x0000_i1029" DrawAspect="Content" ObjectID="_1531468381" r:id="rId16"/>
        </w:object>
      </w:r>
      <w:r w:rsidR="006B163B">
        <w:t xml:space="preserve"> </w:t>
      </w:r>
      <w:r w:rsidR="0088414C">
        <w:tab/>
      </w:r>
      <w:r w:rsidR="0088414C">
        <w:tab/>
      </w:r>
      <w:r w:rsidR="0088414C">
        <w:tab/>
      </w:r>
      <w:r w:rsidR="0088414C">
        <w:tab/>
        <w:t>(5)</w:t>
      </w:r>
    </w:p>
    <w:p w14:paraId="64BF4892" w14:textId="3273195D" w:rsidR="0088414C" w:rsidRDefault="0088414C" w:rsidP="0071202B">
      <w:pPr>
        <w:ind w:firstLine="0"/>
      </w:pPr>
      <w:r>
        <w:t xml:space="preserve">where </w:t>
      </w:r>
      <w:r w:rsidR="00394EB8" w:rsidRPr="00394EB8">
        <w:rPr>
          <w:rFonts w:cs="Times New Roman"/>
          <w:position w:val="-10"/>
        </w:rPr>
        <w:object w:dxaOrig="240" w:dyaOrig="260" w14:anchorId="24634D5E">
          <v:shape id="_x0000_i1030" type="#_x0000_t75" style="width:12.75pt;height:12.75pt" o:ole="">
            <v:imagedata r:id="rId17" o:title=""/>
          </v:shape>
          <o:OLEObject Type="Embed" ProgID="Equation.DSMT4" ShapeID="_x0000_i1030" DrawAspect="Content" ObjectID="_1531468382" r:id="rId18"/>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1" type="#_x0000_t75" style="width:11.25pt;height:18.75pt" o:ole="">
            <v:imagedata r:id="rId19" o:title=""/>
          </v:shape>
          <o:OLEObject Type="Embed" ProgID="Equation.DSMT4" ShapeID="_x0000_i1031" DrawAspect="Content" ObjectID="_1531468383" r:id="rId20"/>
        </w:object>
      </w:r>
      <w:r>
        <w:t xml:space="preserve"> is the deviation </w:t>
      </w:r>
      <w:r w:rsidR="00733653">
        <w:t xml:space="preserve">in natural mortality </w:t>
      </w:r>
      <w:r>
        <w:t xml:space="preserve">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2" type="#_x0000_t75" style="width:38.25pt;height:18.75pt" o:ole="">
            <v:imagedata r:id="rId21" o:title=""/>
          </v:shape>
          <o:OLEObject Type="Embed" ProgID="Equation.DSMT4" ShapeID="_x0000_i1032" DrawAspect="Content" ObjectID="_1531468384" r:id="rId22"/>
        </w:object>
      </w:r>
      <w:r w:rsidR="003B1204">
        <w:t xml:space="preserve"> and </w:t>
      </w:r>
      <w:r w:rsidR="002B169B">
        <w:t xml:space="preserve">hence </w:t>
      </w:r>
      <w:r w:rsidR="003B1204" w:rsidRPr="003B1204">
        <w:rPr>
          <w:position w:val="-12"/>
        </w:rPr>
        <w:object w:dxaOrig="740" w:dyaOrig="380" w14:anchorId="2E001EEC">
          <v:shape id="_x0000_i1033" type="#_x0000_t75" style="width:36.75pt;height:18.75pt" o:ole="">
            <v:imagedata r:id="rId23" o:title=""/>
          </v:shape>
          <o:OLEObject Type="Embed" ProgID="Equation.DSMT4" ShapeID="_x0000_i1033" DrawAspect="Content" ObjectID="_1531468385" r:id="rId24"/>
        </w:object>
      </w:r>
      <w:r w:rsidR="003B1204">
        <w:t xml:space="preserve">. </w:t>
      </w:r>
    </w:p>
    <w:p w14:paraId="1DDE3DAC" w14:textId="1943BEBE" w:rsidR="00F42611" w:rsidRDefault="00F42611" w:rsidP="0071202B">
      <w:r>
        <w:t>The number of age-0 fish is related to spawning biomass according to the Beverton-Holt stock recruitment relationship:</w:t>
      </w:r>
    </w:p>
    <w:p w14:paraId="71F0BA09" w14:textId="03724286" w:rsidR="00F42611" w:rsidRDefault="004C4260" w:rsidP="0071202B">
      <w:pPr>
        <w:pStyle w:val="Equations"/>
      </w:pPr>
      <w:r w:rsidRPr="004B05A0">
        <w:rPr>
          <w:position w:val="-32"/>
        </w:rPr>
        <w:object w:dxaOrig="5280" w:dyaOrig="700" w14:anchorId="5502EE40">
          <v:shape id="_x0000_i1034" type="#_x0000_t75" style="width:264.75pt;height:36pt" o:ole="">
            <v:imagedata r:id="rId25" o:title=""/>
          </v:shape>
          <o:OLEObject Type="Embed" ProgID="Equation.DSMT4" ShapeID="_x0000_i1034" DrawAspect="Content" ObjectID="_1531468386" r:id="rId26"/>
        </w:object>
      </w:r>
      <w:r w:rsidR="00F42611">
        <w:t xml:space="preserve"> </w:t>
      </w:r>
      <w:r w:rsidR="00F42611">
        <w:tab/>
      </w:r>
      <w:r w:rsidR="00F42611">
        <w:tab/>
      </w:r>
      <w:r w:rsidR="00F42611">
        <w:tab/>
        <w:t>(2)</w:t>
      </w:r>
    </w:p>
    <w:p w14:paraId="3B1DE135" w14:textId="2DC2B479" w:rsidR="00F42611" w:rsidRDefault="00F42611" w:rsidP="0071202B">
      <w:pPr>
        <w:ind w:firstLine="0"/>
      </w:pPr>
      <w:r>
        <w:t xml:space="preserve">where </w:t>
      </w:r>
      <w:r w:rsidRPr="00F42611">
        <w:rPr>
          <w:i/>
        </w:rPr>
        <w:t>SB</w:t>
      </w:r>
      <w:r w:rsidRPr="00F42611">
        <w:rPr>
          <w:i/>
          <w:vertAlign w:val="subscript"/>
        </w:rPr>
        <w:t>0</w:t>
      </w:r>
      <w:r>
        <w:t xml:space="preserve"> is the </w:t>
      </w:r>
      <w:r w:rsidR="00E46678">
        <w:t>unfished</w:t>
      </w:r>
      <w:r>
        <w:t xml:space="preserve"> spawning biomass, </w:t>
      </w:r>
      <w:r w:rsidR="00FA2493" w:rsidRPr="00F42611">
        <w:rPr>
          <w:i/>
        </w:rPr>
        <w:t>SB</w:t>
      </w:r>
      <w:r w:rsidR="00FA2493">
        <w:rPr>
          <w:i/>
          <w:vertAlign w:val="subscript"/>
        </w:rPr>
        <w:t>t</w:t>
      </w:r>
      <w:r w:rsidR="00FA2493">
        <w:t xml:space="preserve"> </w:t>
      </w:r>
      <w:r>
        <w:t xml:space="preserve">is the spawning biomass at the start of the spawning season in year </w:t>
      </w:r>
      <w:r>
        <w:rPr>
          <w:i/>
        </w:rPr>
        <w:t>t</w:t>
      </w:r>
      <w:r>
        <w:t xml:space="preserve">, </w:t>
      </w:r>
      <w:r w:rsidRPr="00E503DC">
        <w:rPr>
          <w:position w:val="-12"/>
        </w:rPr>
        <w:object w:dxaOrig="320" w:dyaOrig="360" w14:anchorId="44BD8F79">
          <v:shape id="_x0000_i1035" type="#_x0000_t75" style="width:18.75pt;height:18.75pt" o:ole="">
            <v:imagedata r:id="rId27" o:title=""/>
          </v:shape>
          <o:OLEObject Type="Embed" ProgID="Equation.DSMT4" ShapeID="_x0000_i1035" DrawAspect="Content" ObjectID="_1531468387" r:id="rId28"/>
        </w:object>
      </w:r>
      <w:r>
        <w:t xml:space="preserve"> is the standard deviation of recruitment in log space, and </w:t>
      </w:r>
      <w:r>
        <w:rPr>
          <w:i/>
        </w:rPr>
        <w:t xml:space="preserve">h </w:t>
      </w:r>
      <w:r w:rsidR="00FF0E5A">
        <w:t>is steepness</w:t>
      </w:r>
      <w:r>
        <w:t>.</w:t>
      </w:r>
    </w:p>
    <w:p w14:paraId="0455845A" w14:textId="43A5EBF7" w:rsidR="00F42611" w:rsidRDefault="00F42611" w:rsidP="0071202B">
      <w:r>
        <w:t>A non-equilibrium starting condition was created by applying equations (1) and (2) for the number of years equal to the maximum age prior to the start of fishing</w:t>
      </w:r>
      <w:r w:rsidR="00507A01">
        <w:t>,</w:t>
      </w:r>
      <w:r>
        <w:t xml:space="preserve">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Th</w:t>
      </w:r>
      <w:r w:rsidR="002B169B">
        <w:t>is</w:t>
      </w:r>
      <w:r w:rsidR="001B35A1">
        <w:t xml:space="preserve"> ratio of spawning biomass to unfished spawning biomass (relative spawning biomass) </w:t>
      </w:r>
      <w:r w:rsidR="008B40FE">
        <w:t>was select</w:t>
      </w:r>
      <w:r w:rsidR="001B35A1">
        <w:t>ed to allow for correct detection</w:t>
      </w:r>
      <w:r w:rsidR="008B40FE">
        <w:t xml:space="preserve"> by the estimation method that the stocks were </w:t>
      </w:r>
      <w:r w:rsidR="001B35A1">
        <w:t xml:space="preserve">in an </w:t>
      </w:r>
      <w:r w:rsidR="008B40FE">
        <w:t>overfished</w:t>
      </w:r>
      <w:r w:rsidR="001B35A1">
        <w:t xml:space="preserve"> state</w:t>
      </w:r>
      <w:r w:rsidR="008B40FE">
        <w:t xml:space="preserve">, and </w:t>
      </w:r>
      <w:r w:rsidR="002B169B">
        <w:t xml:space="preserve">that it </w:t>
      </w:r>
      <w:r w:rsidR="008B40FE">
        <w:t xml:space="preserve">would require an extended number of years </w:t>
      </w:r>
      <w:r w:rsidR="002B169B">
        <w:t xml:space="preserve">for the stock </w:t>
      </w:r>
      <w:r w:rsidR="00F66E4E">
        <w:t>to rebuild to the target biomass</w:t>
      </w:r>
      <w:r w:rsidR="008B40FE">
        <w:t xml:space="preserve"> </w:t>
      </w:r>
      <w:r w:rsidR="002B169B">
        <w:t>(</w:t>
      </w:r>
      <w:r w:rsidR="008B40FE">
        <w:t>w</w:t>
      </w:r>
      <w:r w:rsidR="00F66E4E">
        <w:t>h</w:t>
      </w:r>
      <w:r w:rsidR="008B40FE">
        <w:t xml:space="preserve">ere </w:t>
      </w:r>
      <w:r w:rsidR="00F66E4E">
        <w:t xml:space="preserve">the loss of </w:t>
      </w:r>
      <w:r w:rsidR="008B40FE">
        <w:t>data could impact the long-term performance of the estimation method</w:t>
      </w:r>
      <w:r w:rsidR="002B169B">
        <w:t>)</w:t>
      </w:r>
      <w:r w:rsidR="008B40FE">
        <w:t>.  T</w:t>
      </w:r>
      <w:r>
        <w:t xml:space="preserve">he catch of fish of age </w:t>
      </w:r>
      <w:r>
        <w:rPr>
          <w:i/>
        </w:rPr>
        <w:t xml:space="preserve">a </w:t>
      </w:r>
      <w:r>
        <w:t xml:space="preserve">during year </w:t>
      </w:r>
      <w:r>
        <w:rPr>
          <w:i/>
        </w:rPr>
        <w:t xml:space="preserve">t </w:t>
      </w:r>
      <w:r>
        <w:t xml:space="preserve">in numbers </w:t>
      </w:r>
      <w:r w:rsidR="002B169B">
        <w:t>is given</w:t>
      </w:r>
      <w:r>
        <w:t xml:space="preserve"> by:</w:t>
      </w:r>
    </w:p>
    <w:p w14:paraId="5FC318DB" w14:textId="44E85FF1" w:rsidR="00F42611" w:rsidRDefault="00FA2493" w:rsidP="0071202B">
      <w:pPr>
        <w:pStyle w:val="Equations"/>
      </w:pPr>
      <w:r w:rsidRPr="00DD0A28">
        <w:rPr>
          <w:position w:val="-32"/>
        </w:rPr>
        <w:object w:dxaOrig="3540" w:dyaOrig="720" w14:anchorId="3735E641">
          <v:shape id="_x0000_i1036" type="#_x0000_t75" style="width:177.75pt;height:36pt" o:ole="">
            <v:imagedata r:id="rId29" o:title=""/>
          </v:shape>
          <o:OLEObject Type="Embed" ProgID="Equation.DSMT4" ShapeID="_x0000_i1036" DrawAspect="Content" ObjectID="_1531468388" r:id="rId30"/>
        </w:object>
      </w:r>
      <w:r w:rsidR="00FF0E5A">
        <w:t xml:space="preserve"> .</w:t>
      </w:r>
      <w:r w:rsidR="00FF0E5A">
        <w:tab/>
      </w:r>
      <w:r w:rsidR="00F42611">
        <w:tab/>
      </w:r>
      <w:r w:rsidR="00F42611">
        <w:tab/>
      </w:r>
      <w:r w:rsidR="00F42611">
        <w:tab/>
      </w:r>
      <w:r w:rsidR="00F42611">
        <w:tab/>
        <w:t>(3)</w:t>
      </w:r>
    </w:p>
    <w:p w14:paraId="7243214C" w14:textId="361131CE" w:rsidR="00CB3FD1" w:rsidRDefault="00CB3FD1" w:rsidP="0071202B">
      <w:r w:rsidRPr="00151A53">
        <w:t xml:space="preserve">The observation model was used to generate </w:t>
      </w:r>
      <w:r w:rsidR="00D53254">
        <w:t xml:space="preserve">a </w:t>
      </w:r>
      <w:r w:rsidR="00FA2493">
        <w:t>fishery CPUE</w:t>
      </w:r>
      <w:r w:rsidR="00F66E4E">
        <w:t xml:space="preserve"> </w:t>
      </w:r>
      <w:r w:rsidR="00D53254">
        <w:t xml:space="preserve">index </w:t>
      </w:r>
      <w:r w:rsidRPr="00151A53">
        <w:t xml:space="preserve">for each year </w:t>
      </w:r>
      <w:r w:rsidRPr="00A32D4F">
        <w:rPr>
          <w:i/>
        </w:rPr>
        <w:t>t</w:t>
      </w:r>
      <w:r w:rsidRPr="00151A53">
        <w:t>:</w:t>
      </w:r>
    </w:p>
    <w:p w14:paraId="146162B0" w14:textId="38464C30" w:rsidR="00CB3FD1" w:rsidRPr="001644FC" w:rsidRDefault="00F66E4E" w:rsidP="0071202B">
      <w:pPr>
        <w:pStyle w:val="Equations"/>
      </w:pPr>
      <w:r w:rsidRPr="00E06B66">
        <w:rPr>
          <w:position w:val="-16"/>
        </w:rPr>
        <w:object w:dxaOrig="3280" w:dyaOrig="480" w14:anchorId="00586CD9">
          <v:shape id="_x0000_i1037" type="#_x0000_t75" style="width:165pt;height:26.25pt" o:ole="">
            <v:imagedata r:id="rId31" o:title=""/>
          </v:shape>
          <o:OLEObject Type="Embed" ProgID="Equation.DSMT4" ShapeID="_x0000_i1037" DrawAspect="Content" ObjectID="_1531468389" r:id="rId32"/>
        </w:object>
      </w:r>
      <w:r w:rsidR="00CB3FD1" w:rsidRPr="001644FC">
        <w:t xml:space="preserve"> </w:t>
      </w:r>
      <w:r w:rsidR="00CB3FD1">
        <w:tab/>
      </w:r>
      <w:r w:rsidR="00CB3FD1">
        <w:tab/>
      </w:r>
      <w:r w:rsidR="00CB3FD1">
        <w:tab/>
      </w:r>
      <w:r w:rsidR="00CB3FD1">
        <w:tab/>
        <w:t xml:space="preserve">  </w:t>
      </w:r>
      <w:r w:rsidR="00CB3FD1">
        <w:tab/>
      </w:r>
    </w:p>
    <w:p w14:paraId="27D44F63" w14:textId="475666B5" w:rsidR="00A70C64" w:rsidRPr="0013671C" w:rsidRDefault="00CB3FD1" w:rsidP="0071202B">
      <w:pPr>
        <w:ind w:firstLine="0"/>
        <w:rPr>
          <w:rFonts w:eastAsia="Calibri" w:cs="Times New Roman"/>
        </w:rPr>
      </w:pPr>
      <w:r w:rsidRPr="005C3E4F">
        <w:t xml:space="preserve">wher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38" type="#_x0000_t75" style="width:15.75pt;height:18.75pt" o:ole="">
            <v:imagedata r:id="rId33" o:title=""/>
          </v:shape>
          <o:OLEObject Type="Embed" ProgID="Equation.DSMT4" ShapeID="_x0000_i1038" DrawAspect="Content" ObjectID="_1531468390" r:id="rId34"/>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39" type="#_x0000_t75" style="width:13.5pt;height:18.75pt" o:ole="">
            <v:imagedata r:id="rId35" o:title=""/>
          </v:shape>
          <o:OLEObject Type="Embed" ProgID="Equation.DSMT4" ShapeID="_x0000_i1039" DrawAspect="Content" ObjectID="_1531468391" r:id="rId36"/>
        </w:object>
      </w:r>
      <w:r w:rsidR="00647B65">
        <w:t xml:space="preserve"> is the</w:t>
      </w:r>
      <w:r w:rsidR="00FF0E5A">
        <w:t xml:space="preserve"> </w:t>
      </w:r>
      <w:r w:rsidR="00632451">
        <w:t xml:space="preserve">selected </w:t>
      </w:r>
      <w:r w:rsidR="00FF0E5A">
        <w:t>biomass</w:t>
      </w:r>
      <w:r w:rsidR="00632451">
        <w:t xml:space="preserve"> in the middle of year </w:t>
      </w:r>
      <w:r w:rsidR="00632451" w:rsidRPr="00252479">
        <w:rPr>
          <w:i/>
        </w:rPr>
        <w:t>t</w:t>
      </w:r>
      <w:r w:rsidR="00A70C64" w:rsidRPr="0013671C">
        <w:rPr>
          <w:rFonts w:eastAsia="Calibri" w:cs="Times New Roman"/>
        </w:rPr>
        <w:t>:</w:t>
      </w:r>
    </w:p>
    <w:p w14:paraId="16F6528C" w14:textId="42D794BE" w:rsidR="00A70C64" w:rsidRPr="0013671C" w:rsidRDefault="002B169B" w:rsidP="0071202B">
      <w:pPr>
        <w:spacing w:before="240" w:after="240"/>
        <w:ind w:firstLine="0"/>
        <w:jc w:val="right"/>
        <w:rPr>
          <w:rFonts w:eastAsia="Calibri" w:cs="Times New Roman"/>
        </w:rPr>
      </w:pPr>
      <w:r w:rsidRPr="0013671C">
        <w:rPr>
          <w:rFonts w:eastAsia="Calibri" w:cs="Times New Roman"/>
          <w:position w:val="-28"/>
        </w:rPr>
        <w:object w:dxaOrig="2820" w:dyaOrig="680" w14:anchorId="49B7B62A">
          <v:shape id="_x0000_i1040" type="#_x0000_t75" style="width:141.75pt;height:33.75pt" o:ole="">
            <v:imagedata r:id="rId37" o:title=""/>
          </v:shape>
          <o:OLEObject Type="Embed" ProgID="Equation.DSMT4" ShapeID="_x0000_i1040" DrawAspect="Content" ObjectID="_1531468392" r:id="rId38"/>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4F04F198" w:rsidR="00CB3FD1" w:rsidRDefault="000B6DFC" w:rsidP="0071202B">
      <w:pPr>
        <w:ind w:firstLine="0"/>
      </w:pPr>
      <w:r w:rsidRPr="0013671C">
        <w:rPr>
          <w:rFonts w:eastAsia="Calibri" w:cs="Times New Roman"/>
        </w:rPr>
        <w:t xml:space="preserve">where </w:t>
      </w:r>
      <w:r w:rsidRPr="0013671C">
        <w:rPr>
          <w:rFonts w:eastAsia="Calibri" w:cs="Times New Roman"/>
          <w:i/>
        </w:rPr>
        <w:t>w</w:t>
      </w:r>
      <w:r w:rsidRPr="0013671C">
        <w:rPr>
          <w:rFonts w:eastAsia="Calibri" w:cs="Times New Roman"/>
          <w:i/>
          <w:vertAlign w:val="subscript"/>
        </w:rPr>
        <w:t>a</w:t>
      </w:r>
      <w:r w:rsidRPr="0013671C">
        <w:rPr>
          <w:rFonts w:eastAsia="Calibri" w:cs="Times New Roman"/>
        </w:rPr>
        <w:t xml:space="preserve"> is the weight </w:t>
      </w:r>
      <w:r>
        <w:rPr>
          <w:rFonts w:eastAsia="Calibri" w:cs="Times New Roman"/>
        </w:rPr>
        <w:t xml:space="preserve">of a fish </w:t>
      </w:r>
      <w:r w:rsidR="00507A01">
        <w:rPr>
          <w:rFonts w:eastAsia="Calibri" w:cs="Times New Roman"/>
        </w:rPr>
        <w:t xml:space="preserve">of </w:t>
      </w:r>
      <w:r w:rsidRPr="0013671C">
        <w:rPr>
          <w:rFonts w:eastAsia="Calibri" w:cs="Times New Roman"/>
        </w:rPr>
        <w:t xml:space="preserve">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composition data for the fishery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r w:rsidR="00A32D4F">
        <w:t xml:space="preserve">Ageing error was </w:t>
      </w:r>
      <w:r w:rsidR="002B169B">
        <w:t xml:space="preserve">assumed to be </w:t>
      </w:r>
      <w:r w:rsidR="00A32D4F">
        <w:t xml:space="preserve">normally distributed with ages </w:t>
      </w:r>
      <w:r w:rsidR="0090296F">
        <w:t>subject</w:t>
      </w:r>
      <w:r w:rsidR="00CB3FD1">
        <w:t xml:space="preserve"> </w:t>
      </w:r>
      <w:r w:rsidR="0090296F">
        <w:t xml:space="preserve">to a </w:t>
      </w:r>
      <w:r w:rsidR="00A32D4F">
        <w:t>5% standard deviation by age.</w:t>
      </w:r>
    </w:p>
    <w:p w14:paraId="650BF9EE" w14:textId="5B0C504A" w:rsidR="00F42611" w:rsidRPr="009C359A" w:rsidRDefault="00FF0E5A" w:rsidP="0071202B">
      <w:pPr>
        <w:rPr>
          <w:vertAlign w:val="subscript"/>
        </w:rPr>
      </w:pPr>
      <w:r>
        <w:t xml:space="preserve">The fishery selectivity during the historical period (years 1-50) were assumed </w:t>
      </w:r>
      <w:r w:rsidR="00536ED9">
        <w:t xml:space="preserve">to be </w:t>
      </w:r>
      <w:r>
        <w:t>asymp</w:t>
      </w:r>
      <w:r w:rsidR="00507A01">
        <w:t>to</w:t>
      </w:r>
      <w:r>
        <w:t>tic</w:t>
      </w:r>
      <w:r w:rsidR="00684595">
        <w:t xml:space="preserve"> (Fig. 1</w:t>
      </w:r>
      <w:r w:rsidR="00647B65">
        <w:t>a and 1c</w:t>
      </w:r>
      <w:r w:rsidR="00684595">
        <w:t>)</w:t>
      </w:r>
      <w:r>
        <w:t xml:space="preserve">.  </w:t>
      </w:r>
      <w:r w:rsidR="00507A01">
        <w:t>F</w:t>
      </w:r>
      <w:r w:rsidR="00722BE8">
        <w:t>ishery selectivity</w:t>
      </w:r>
      <w:r w:rsidR="0009663C">
        <w:t xml:space="preserve"> shifted to a dome</w:t>
      </w:r>
      <w:r w:rsidR="004A0709">
        <w:t>-shaped (compared to the historical asymptotic)</w:t>
      </w:r>
      <w:r w:rsidR="00722BE8">
        <w:t xml:space="preserve"> </w:t>
      </w:r>
      <w:r w:rsidR="00536ED9">
        <w:t xml:space="preserve">form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647B65">
        <w:t xml:space="preserve"> (Fig. 1b and 1d)</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The change in selectivity depend</w:t>
      </w:r>
      <w:r w:rsidR="002B169B">
        <w:t xml:space="preserve">ed </w:t>
      </w:r>
      <w:r w:rsidR="008738EF">
        <w:t xml:space="preserve">on the estimated </w:t>
      </w:r>
      <w:r w:rsidR="00647B65">
        <w:t>stock status</w:t>
      </w:r>
      <w:r w:rsidR="008738EF">
        <w:t xml:space="preserve"> rather than the true operating model status</w:t>
      </w:r>
      <w:r w:rsidR="002B169B">
        <w:t>, i.e. c</w:t>
      </w:r>
      <w:r w:rsidR="008738EF">
        <w:t xml:space="preserve">hanges in 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71202B">
      <w:pPr>
        <w:pStyle w:val="Heading2"/>
      </w:pPr>
      <w:r>
        <w:t>The estimation method</w:t>
      </w:r>
    </w:p>
    <w:p w14:paraId="6DCD1A65" w14:textId="4EC2437B" w:rsidR="00892332" w:rsidRDefault="00F42611" w:rsidP="0071202B">
      <w:pPr>
        <w:ind w:firstLine="0"/>
        <w:rPr>
          <w:rFonts w:eastAsia="Calibri" w:cs="Times New Roman"/>
        </w:rPr>
      </w:pPr>
      <w:r>
        <w:t xml:space="preserve">Stock synthesis (SS), </w:t>
      </w:r>
      <w:r w:rsidR="007D1858">
        <w:rPr>
          <w:rFonts w:eastAsia="Calibri" w:cs="Times New Roman"/>
        </w:rPr>
        <w:t>an integrated statistical catch-at-age model</w:t>
      </w:r>
      <w:r w:rsidR="00C643F9">
        <w:rPr>
          <w:rFonts w:eastAsia="Calibri" w:cs="Times New Roman"/>
        </w:rPr>
        <w:t xml:space="preserve"> (Methot and Wetzel, 2013)</w:t>
      </w:r>
      <w:r w:rsidR="007D1858">
        <w:rPr>
          <w:rFonts w:eastAsia="Calibri" w:cs="Times New Roman"/>
        </w:rPr>
        <w:t xml:space="preserve">, was the estimation method </w:t>
      </w:r>
      <w:r w:rsidR="00426E8C">
        <w:rPr>
          <w:rFonts w:eastAsia="Calibri" w:cs="Times New Roman"/>
        </w:rPr>
        <w:t xml:space="preserve">used </w:t>
      </w:r>
      <w:r w:rsidR="007D1858">
        <w:rPr>
          <w:rFonts w:eastAsia="Calibri" w:cs="Times New Roman"/>
        </w:rPr>
        <w:t>to assess the simulated stocks.</w:t>
      </w:r>
      <w:r w:rsidR="00C70020">
        <w:rPr>
          <w:rFonts w:eastAsia="Calibri" w:cs="Times New Roman"/>
        </w:rPr>
        <w:t xml:space="preserve">  </w:t>
      </w:r>
      <w:r w:rsidR="00426E8C">
        <w:rPr>
          <w:rFonts w:eastAsia="Calibri" w:cs="Times New Roman"/>
        </w:rPr>
        <w:t xml:space="preserve">SS </w:t>
      </w:r>
      <w:r w:rsidR="00C70020">
        <w:rPr>
          <w:rFonts w:eastAsia="Calibri" w:cs="Times New Roman"/>
        </w:rPr>
        <w:t>was applied for the first time in year 50 and then every 6</w:t>
      </w:r>
      <w:r w:rsidR="00C70020" w:rsidRPr="00C70020">
        <w:rPr>
          <w:rFonts w:eastAsia="Calibri" w:cs="Times New Roman"/>
          <w:vertAlign w:val="superscript"/>
        </w:rPr>
        <w:t>th</w:t>
      </w:r>
      <w:r w:rsidR="00C70020">
        <w:rPr>
          <w:rFonts w:eastAsia="Calibri" w:cs="Times New Roman"/>
        </w:rPr>
        <w:t xml:space="preserve"> year thereafter.</w:t>
      </w:r>
      <w:r w:rsidR="00DA2842">
        <w:rPr>
          <w:rFonts w:eastAsia="Calibri" w:cs="Times New Roman"/>
        </w:rPr>
        <w:t xml:space="preserve">  Assessment frequency </w:t>
      </w:r>
      <w:r w:rsidR="00507A01">
        <w:rPr>
          <w:rFonts w:eastAsia="Calibri" w:cs="Times New Roman"/>
        </w:rPr>
        <w:t xml:space="preserve">for </w:t>
      </w:r>
      <w:r w:rsidR="00DA2842">
        <w:rPr>
          <w:rFonts w:eastAsia="Calibri" w:cs="Times New Roman"/>
        </w:rPr>
        <w:t xml:space="preserve">U.S. west coast groundfish varies </w:t>
      </w:r>
      <w:r w:rsidR="004969D1">
        <w:rPr>
          <w:rFonts w:eastAsia="Calibri" w:cs="Times New Roman"/>
        </w:rPr>
        <w:t>as a consequence of</w:t>
      </w:r>
      <w:r w:rsidR="00DA2842">
        <w:rPr>
          <w:rFonts w:eastAsia="Calibri" w:cs="Times New Roman"/>
        </w:rPr>
        <w:t xml:space="preserve"> commercial importance</w:t>
      </w:r>
      <w:r w:rsidR="004969D1">
        <w:rPr>
          <w:rFonts w:eastAsia="Calibri" w:cs="Times New Roman"/>
        </w:rPr>
        <w:t xml:space="preserve">, </w:t>
      </w:r>
      <w:r w:rsidR="00DA2842">
        <w:rPr>
          <w:rFonts w:eastAsia="Calibri" w:cs="Times New Roman"/>
        </w:rPr>
        <w:t>which is used as an indicator of exploitation, the time since last assessment, and dynamics of the stock (Methot</w:t>
      </w:r>
      <w:r w:rsidR="009F0EBE">
        <w:rPr>
          <w:rFonts w:eastAsia="Calibri" w:cs="Times New Roman"/>
        </w:rPr>
        <w:t>,</w:t>
      </w:r>
      <w:r w:rsidR="00DA2842">
        <w:rPr>
          <w:rFonts w:eastAsia="Calibri" w:cs="Times New Roman"/>
        </w:rPr>
        <w:t xml:space="preserve"> 2015).  Long-lived rockfish species</w:t>
      </w:r>
      <w:r w:rsidR="00892332">
        <w:rPr>
          <w:rFonts w:eastAsia="Calibri" w:cs="Times New Roman"/>
        </w:rPr>
        <w:t xml:space="preserve"> generally have slow dynamics, resulting in minimal fluctuations in biomass from year to year (assuming non-extreme harvesting).  Assessing the stock every 6</w:t>
      </w:r>
      <w:r w:rsidR="00892332" w:rsidRPr="00892332">
        <w:rPr>
          <w:rFonts w:eastAsia="Calibri" w:cs="Times New Roman"/>
          <w:vertAlign w:val="superscript"/>
        </w:rPr>
        <w:t>th</w:t>
      </w:r>
      <w:r w:rsidR="00892332">
        <w:rPr>
          <w:rFonts w:eastAsia="Calibri" w:cs="Times New Roman"/>
        </w:rPr>
        <w:t xml:space="preserve"> year w</w:t>
      </w:r>
      <w:r w:rsidR="009F0EBE">
        <w:rPr>
          <w:rFonts w:eastAsia="Calibri" w:cs="Times New Roman"/>
        </w:rPr>
        <w:t>as selected</w:t>
      </w:r>
      <w:r w:rsidR="00492AAB">
        <w:rPr>
          <w:rFonts w:eastAsia="Calibri" w:cs="Times New Roman"/>
        </w:rPr>
        <w:t xml:space="preserve"> as an interval of time that would balance the need for re-evaluation</w:t>
      </w:r>
      <w:r w:rsidR="009F0EBE">
        <w:rPr>
          <w:rFonts w:eastAsia="Calibri" w:cs="Times New Roman"/>
        </w:rPr>
        <w:t xml:space="preserve"> based upon the slow </w:t>
      </w:r>
      <w:r w:rsidR="00892332">
        <w:rPr>
          <w:rFonts w:eastAsia="Calibri" w:cs="Times New Roman"/>
        </w:rPr>
        <w:t>dynamics of the stock and to minimize computational time per simulation.</w:t>
      </w:r>
      <w:r w:rsidR="00DA2842">
        <w:rPr>
          <w:rFonts w:eastAsia="Calibri" w:cs="Times New Roman"/>
        </w:rPr>
        <w:t xml:space="preserve"> </w:t>
      </w:r>
      <w:r w:rsidR="007D1858">
        <w:rPr>
          <w:rFonts w:eastAsia="Calibri" w:cs="Times New Roman"/>
        </w:rPr>
        <w:t xml:space="preserve"> </w:t>
      </w:r>
    </w:p>
    <w:p w14:paraId="3AD5F704" w14:textId="582E489B" w:rsidR="00CE5D9C" w:rsidRPr="0051629E" w:rsidRDefault="00845F60" w:rsidP="0071202B">
      <w:r>
        <w:rPr>
          <w:rFonts w:eastAsia="Calibri" w:cs="Times New Roman"/>
        </w:rPr>
        <w:t>Unfished recruitment (</w:t>
      </w:r>
      <w:r w:rsidR="00F42611">
        <w:rPr>
          <w:i/>
        </w:rPr>
        <w:t>R</w:t>
      </w:r>
      <w:r w:rsidR="00F42611">
        <w:rPr>
          <w:i/>
          <w:vertAlign w:val="subscript"/>
        </w:rPr>
        <w:t>0</w:t>
      </w:r>
      <w:r>
        <w:t>),</w:t>
      </w:r>
      <w:r w:rsidR="00F42611">
        <w:t xml:space="preserve"> </w:t>
      </w:r>
      <w:r w:rsidR="004A0709">
        <w:t xml:space="preserve">steepness, growth, </w:t>
      </w:r>
      <w:r w:rsidR="007D1858">
        <w:t xml:space="preserve">annual </w:t>
      </w:r>
      <w:r w:rsidR="00F42611" w:rsidRPr="0017646F">
        <w:t>recruitment deviations, initia</w:t>
      </w:r>
      <w:r w:rsidR="00A32D4F">
        <w:t xml:space="preserve">l age-structure deviations, </w:t>
      </w:r>
      <w:r>
        <w:t xml:space="preserve">and </w:t>
      </w:r>
      <w:r w:rsidR="00A32D4F">
        <w:t xml:space="preserve">the size </w:t>
      </w:r>
      <w:r w:rsidR="009170C8">
        <w:t>and</w:t>
      </w:r>
      <w:r w:rsidR="00A32D4F">
        <w:t xml:space="preserve"> width at maximum selectivity</w:t>
      </w:r>
      <w:r w:rsidR="00F42611" w:rsidRPr="0017646F">
        <w:t xml:space="preserve"> </w:t>
      </w:r>
      <w:r w:rsidR="00A32D4F">
        <w:t xml:space="preserve">for the </w:t>
      </w:r>
      <w:r w:rsidR="009F0EBE">
        <w:t>fishery</w:t>
      </w:r>
      <w:r w:rsidR="00FC6DDB">
        <w:t xml:space="preserve"> </w:t>
      </w:r>
      <w:r w:rsidR="00F42611" w:rsidRPr="0017646F">
        <w:t>were estimated</w:t>
      </w:r>
      <w:r w:rsidR="00FC6DDB">
        <w:t>.</w:t>
      </w:r>
      <w:r w:rsidR="003760D3">
        <w:t xml:space="preserve">  Natural mortality, the variation of </w:t>
      </w:r>
      <w:r>
        <w:t>length-</w:t>
      </w:r>
      <w:r w:rsidR="003760D3">
        <w:t>at</w:t>
      </w:r>
      <w:r>
        <w:t>-</w:t>
      </w:r>
      <w:r w:rsidR="003760D3">
        <w:t xml:space="preserve">age, </w:t>
      </w:r>
      <w:r w:rsidR="003760D3">
        <w:lastRenderedPageBreak/>
        <w:t>weight-at-length</w:t>
      </w:r>
      <w:r w:rsidR="0000237A">
        <w:t xml:space="preserve">, </w:t>
      </w:r>
      <w:r w:rsidR="003760D3">
        <w:t>the fecundity relationship</w:t>
      </w:r>
      <w:r w:rsidR="0000237A">
        <w:t>, and the variation of recruitment</w:t>
      </w:r>
      <w:r w:rsidR="00E05204">
        <w:t xml:space="preserve"> </w:t>
      </w:r>
      <w:r w:rsidR="00E05204" w:rsidRPr="00E05204">
        <w:rPr>
          <w:position w:val="-14"/>
        </w:rPr>
        <w:object w:dxaOrig="540" w:dyaOrig="400" w14:anchorId="72EB658B">
          <v:shape id="_x0000_i1041" type="#_x0000_t75" style="width:27pt;height:20.25pt" o:ole="">
            <v:imagedata r:id="rId39" o:title=""/>
          </v:shape>
          <o:OLEObject Type="Embed" ProgID="Equation.DSMT4" ShapeID="_x0000_i1041" DrawAspect="Content" ObjectID="_1531468393" r:id="rId40"/>
        </w:object>
      </w:r>
      <w:r w:rsidR="00E05204">
        <w:t xml:space="preserve"> </w:t>
      </w:r>
      <w:r w:rsidR="003760D3">
        <w:t xml:space="preserve"> were assumed known. </w:t>
      </w:r>
      <w:r w:rsidR="00FC6DDB">
        <w:t xml:space="preserve">  </w:t>
      </w:r>
      <w:r w:rsidR="006B163B" w:rsidRPr="0013671C">
        <w:rPr>
          <w:rFonts w:eastAsia="Calibri" w:cs="Times New Roman"/>
        </w:rPr>
        <w:t xml:space="preserve">The </w:t>
      </w:r>
      <w:r w:rsidR="006B163B">
        <w:rPr>
          <w:rFonts w:eastAsia="Calibri" w:cs="Times New Roman"/>
        </w:rPr>
        <w:t>relative</w:t>
      </w:r>
      <w:r w:rsidR="0009663C">
        <w:rPr>
          <w:rFonts w:eastAsia="Calibri" w:cs="Times New Roman"/>
        </w:rPr>
        <w:t xml:space="preserve"> spawning</w:t>
      </w:r>
      <w:r w:rsidR="006B163B">
        <w:rPr>
          <w:rFonts w:eastAsia="Calibri" w:cs="Times New Roman"/>
        </w:rPr>
        <w:t xml:space="preserve">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r w:rsidR="00426E8C">
        <w:rPr>
          <w:rFonts w:eastAsia="Calibri" w:cs="Times New Roman"/>
        </w:rPr>
        <w:t xml:space="preserve"> using the </w:t>
      </w:r>
      <w:r w:rsidR="00A32D4F">
        <w:rPr>
          <w:rFonts w:eastAsia="Calibri" w:cs="Times New Roman"/>
        </w:rPr>
        <w:t>Pac</w:t>
      </w:r>
      <w:r w:rsidR="00870505">
        <w:rPr>
          <w:rFonts w:eastAsia="Calibri" w:cs="Times New Roman"/>
        </w:rPr>
        <w:t>ific Fishery Management Council</w:t>
      </w:r>
      <w:r w:rsidR="00426E8C">
        <w:rPr>
          <w:rFonts w:eastAsia="Calibri" w:cs="Times New Roman"/>
        </w:rPr>
        <w:t xml:space="preserve"> rockfish harvest control rule</w:t>
      </w:r>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w:t>
      </w:r>
      <w:r w:rsidR="009F0EBE">
        <w:t>fishery CPUE</w:t>
      </w:r>
      <w:r w:rsidR="00D53254">
        <w:t xml:space="preserve"> index</w:t>
      </w:r>
      <w:r w:rsidR="00C050FF">
        <w:t>,</w:t>
      </w:r>
      <w:r w:rsidR="00C70020">
        <w:t xml:space="preserve"> </w:t>
      </w:r>
      <w:r w:rsidR="00C050FF">
        <w:t>length- and age-</w:t>
      </w:r>
      <w:r w:rsidR="0051629E">
        <w:t xml:space="preserve">composition data were generated for the subsequent six years. </w:t>
      </w:r>
    </w:p>
    <w:p w14:paraId="4EB07211" w14:textId="64DAE41F" w:rsidR="00C70020" w:rsidRDefault="00C70020" w:rsidP="0071202B">
      <w:pPr>
        <w:rPr>
          <w:rFonts w:eastAsia="Calibri" w:cs="Times New Roman"/>
        </w:rPr>
      </w:pPr>
      <w:r>
        <w:t xml:space="preserve">The </w:t>
      </w:r>
      <w:r w:rsidR="00870505">
        <w:t>Pacific Fishery Management Council</w:t>
      </w:r>
      <w:r w:rsidR="00DB4F95">
        <w:t xml:space="preserve"> </w:t>
      </w:r>
      <w:r w:rsidR="00407707" w:rsidRPr="0017646F">
        <w:t xml:space="preserve">harvest control rule applies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w:t>
      </w:r>
      <w:r w:rsidR="00870505">
        <w:t xml:space="preserve">below </w:t>
      </w:r>
      <w:r w:rsidR="00407707" w:rsidRPr="0017646F">
        <w:t>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as set equal to the</w:t>
      </w:r>
      <w:r w:rsidR="00DA2842">
        <w:t xml:space="preserve"> target spawner-per-recruit harvest rate</w:t>
      </w:r>
      <w:r w:rsidR="00870505">
        <w:t xml:space="preserve"> (</w:t>
      </w:r>
      <w:r w:rsidR="00870505">
        <w:rPr>
          <w:i/>
        </w:rPr>
        <w:t>F</w:t>
      </w:r>
      <w:r w:rsidR="00870505">
        <w:rPr>
          <w:vertAlign w:val="subscript"/>
        </w:rPr>
        <w:t>0.50</w:t>
      </w:r>
      <w:r w:rsidR="00870505">
        <w:t>)</w:t>
      </w:r>
      <w:r w:rsidR="00DA2842">
        <w:t xml:space="preserve"> </w:t>
      </w:r>
      <w:r w:rsidR="00407707" w:rsidRPr="0013671C">
        <w:t xml:space="preserve">multiplied by </w:t>
      </w:r>
      <w:r w:rsidR="00407707" w:rsidRPr="00CE5D9C">
        <w:rPr>
          <w:i/>
        </w:rPr>
        <w:t>SB</w:t>
      </w:r>
      <w:r w:rsidR="00CE5D9C" w:rsidRPr="00CE5D9C">
        <w:rPr>
          <w:i/>
          <w:vertAlign w:val="subscript"/>
        </w:rPr>
        <w:t>t</w:t>
      </w:r>
      <w:r w:rsidR="00407707" w:rsidRPr="0013671C">
        <w:t xml:space="preserve">.  The </w:t>
      </w:r>
      <w:r w:rsidR="00471F66">
        <w:t>overfished level</w:t>
      </w:r>
      <w:r w:rsidR="00407707" w:rsidRPr="0013671C">
        <w:t xml:space="preserve"> was reduced by a management buffer </w:t>
      </w:r>
      <w:r w:rsidR="00870505">
        <w:t xml:space="preserve">(0.956) </w:t>
      </w:r>
      <w:r w:rsidR="00407707" w:rsidRPr="0013671C">
        <w:rPr>
          <w:rFonts w:eastAsia="Calibri" w:cs="Times New Roman"/>
        </w:rPr>
        <w:t xml:space="preserve">that accounts for </w:t>
      </w:r>
      <w:r w:rsidR="00407707">
        <w:rPr>
          <w:rFonts w:eastAsia="Calibri" w:cs="Times New Roman"/>
        </w:rPr>
        <w:t xml:space="preserve">the </w:t>
      </w:r>
      <w:r w:rsidR="00407707" w:rsidRPr="0013671C">
        <w:rPr>
          <w:rFonts w:eastAsia="Calibri" w:cs="Times New Roman"/>
        </w:rPr>
        <w:t>uncertainty</w:t>
      </w:r>
      <w:r w:rsidR="00407707" w:rsidRPr="0013671C">
        <w:t xml:space="preserve"> </w:t>
      </w:r>
      <w:r w:rsidR="00407707">
        <w:t xml:space="preserve">about current biomass </w:t>
      </w:r>
      <w:r w:rsidR="00407707" w:rsidRPr="0013671C">
        <w:t>f</w:t>
      </w:r>
      <w:r w:rsidR="00407707">
        <w:t xml:space="preserve">or well-assessed stocks </w:t>
      </w:r>
      <w:r w:rsidR="00471F66">
        <w:t>to determine the acceptable biological catch level (i.e. acceptable biological catch = 0.956 overfishing level</w:t>
      </w:r>
      <w:r w:rsidR="00870505">
        <w:t xml:space="preserve">, </w:t>
      </w:r>
      <w:r w:rsidR="00870505" w:rsidRPr="006F7345">
        <w:t xml:space="preserve">Ralston </w:t>
      </w:r>
      <w:r w:rsidR="00870505" w:rsidRPr="006F7345">
        <w:rPr>
          <w:i/>
        </w:rPr>
        <w:t>et al.</w:t>
      </w:r>
      <w:r w:rsidR="00870505">
        <w:t>,</w:t>
      </w:r>
      <w:r w:rsidR="00870505" w:rsidRPr="006F7345">
        <w:t xml:space="preserve"> 2011</w:t>
      </w:r>
      <w:r w:rsidR="00870505">
        <w:t>)</w:t>
      </w:r>
      <w:r w:rsidR="00407707" w:rsidRPr="0013671C">
        <w:t xml:space="preserve">.   </w:t>
      </w:r>
      <w:r w:rsidR="00D25749">
        <w:rPr>
          <w:rFonts w:eastAsia="Calibri" w:cs="Times New Roman"/>
        </w:rPr>
        <w:t>T</w:t>
      </w:r>
      <w:r w:rsidR="00407707" w:rsidRPr="0013671C">
        <w:rPr>
          <w:rFonts w:eastAsia="Calibri" w:cs="Times New Roman"/>
        </w:rPr>
        <w:t>he annual catch limit</w:t>
      </w:r>
      <w:r w:rsidR="009F0EBE">
        <w:rPr>
          <w:rFonts w:eastAsia="Calibri" w:cs="Times New Roman"/>
        </w:rPr>
        <w:t xml:space="preserve"> was set equal to </w:t>
      </w:r>
      <w:r w:rsidR="00471F66">
        <w:rPr>
          <w:rFonts w:eastAsia="Calibri" w:cs="Times New Roman"/>
        </w:rPr>
        <w:t>the acceptable biological catch</w:t>
      </w:r>
      <w:r w:rsidR="009F0EBE">
        <w:rPr>
          <w:rFonts w:eastAsia="Calibri" w:cs="Times New Roman"/>
        </w:rPr>
        <w:t xml:space="preserve"> when</w:t>
      </w:r>
      <w:r w:rsidR="00D25749">
        <w:rPr>
          <w:rFonts w:eastAsia="Calibri" w:cs="Times New Roman"/>
        </w:rPr>
        <w:t xml:space="preserve"> the stock was above </w:t>
      </w:r>
      <w:r w:rsidR="00870505">
        <w:rPr>
          <w:rFonts w:eastAsia="Calibri" w:cs="Times New Roman"/>
        </w:rPr>
        <w:t xml:space="preserve">the target biomass, </w:t>
      </w:r>
      <w:r w:rsidR="00D25749" w:rsidRPr="0017646F">
        <w:t>0.40</w:t>
      </w:r>
      <w:r w:rsidR="00D25749" w:rsidRPr="0017646F">
        <w:rPr>
          <w:i/>
        </w:rPr>
        <w:t>SB</w:t>
      </w:r>
      <w:r w:rsidR="00D25749" w:rsidRPr="007D1858">
        <w:rPr>
          <w:vertAlign w:val="subscript"/>
        </w:rPr>
        <w:t>0</w:t>
      </w:r>
      <w:r w:rsidR="00870505">
        <w:t>,</w:t>
      </w:r>
      <w:r w:rsidR="00D25749">
        <w:rPr>
          <w:vertAlign w:val="subscript"/>
        </w:rPr>
        <w:t xml:space="preserve"> </w:t>
      </w:r>
      <w:r w:rsidR="00D25749">
        <w:rPr>
          <w:rFonts w:eastAsia="Calibri" w:cs="Times New Roman"/>
        </w:rPr>
        <w:t xml:space="preserve">or reduced </w:t>
      </w:r>
      <w:r w:rsidR="00471F66">
        <w:rPr>
          <w:rFonts w:eastAsia="Calibri" w:cs="Times New Roman"/>
        </w:rPr>
        <w:t xml:space="preserve">from the acceptable biological catch </w:t>
      </w:r>
      <w:r w:rsidR="00407707">
        <w:rPr>
          <w:rFonts w:eastAsia="Calibri" w:cs="Times New Roman"/>
        </w:rPr>
        <w:t>according to the harvest control rule</w:t>
      </w:r>
      <w:r w:rsidR="00D25749">
        <w:rPr>
          <w:rFonts w:eastAsia="Calibri" w:cs="Times New Roman"/>
        </w:rPr>
        <w:t xml:space="preserve"> when the stock fell below </w:t>
      </w:r>
      <w:r w:rsidR="00D25749" w:rsidRPr="0017646F">
        <w:t>0.40</w:t>
      </w:r>
      <w:r w:rsidR="00D25749" w:rsidRPr="0017646F">
        <w:rPr>
          <w:i/>
        </w:rPr>
        <w:t>SB</w:t>
      </w:r>
      <w:r w:rsidR="00D25749" w:rsidRPr="007D1858">
        <w:rPr>
          <w:vertAlign w:val="subscript"/>
        </w:rPr>
        <w:t>0</w:t>
      </w:r>
      <w:r w:rsidR="00407707">
        <w:rPr>
          <w:rFonts w:eastAsia="Calibri" w:cs="Times New Roman"/>
        </w:rPr>
        <w:t>.</w:t>
      </w:r>
      <w:r w:rsidR="00D25749">
        <w:rPr>
          <w:rFonts w:eastAsia="Calibri" w:cs="Times New Roman"/>
        </w:rPr>
        <w:t xml:space="preserve"> </w:t>
      </w:r>
    </w:p>
    <w:p w14:paraId="08FC4677" w14:textId="6381A426" w:rsidR="00046AE3" w:rsidRPr="00C70020" w:rsidRDefault="00046AE3" w:rsidP="0071202B">
      <w:pPr>
        <w:rPr>
          <w:rFonts w:eastAsia="Calibri" w:cs="Times New Roman"/>
        </w:rPr>
      </w:pPr>
      <w:r w:rsidRPr="0013671C">
        <w:rPr>
          <w:rFonts w:eastAsia="Calibri" w:cs="Times New Roman"/>
        </w:rPr>
        <w:t xml:space="preserve">One major difference in </w:t>
      </w:r>
      <w:r w:rsidR="00471F66">
        <w:rPr>
          <w:rFonts w:eastAsia="Calibri" w:cs="Times New Roman"/>
        </w:rPr>
        <w:t>this</w:t>
      </w:r>
      <w:r w:rsidR="00755CA5">
        <w:rPr>
          <w:rFonts w:eastAsia="Calibri" w:cs="Times New Roman"/>
        </w:rPr>
        <w:t xml:space="preserve"> simulation</w:t>
      </w:r>
      <w:r w:rsidRPr="0013671C">
        <w:rPr>
          <w:rFonts w:eastAsia="Calibri" w:cs="Times New Roman"/>
        </w:rPr>
        <w:t xml:space="preserve"> </w:t>
      </w:r>
      <w:r w:rsidR="00471F66">
        <w:rPr>
          <w:rFonts w:eastAsia="Calibri" w:cs="Times New Roman"/>
        </w:rPr>
        <w:t xml:space="preserve">design </w:t>
      </w:r>
      <w:r w:rsidRPr="0013671C">
        <w:rPr>
          <w:rFonts w:eastAsia="Calibri" w:cs="Times New Roman"/>
        </w:rPr>
        <w:t xml:space="preserve">and actual management practice </w:t>
      </w:r>
      <w:r w:rsidR="00870505">
        <w:rPr>
          <w:rFonts w:eastAsia="Calibri" w:cs="Times New Roman"/>
        </w:rPr>
        <w:t>of</w:t>
      </w:r>
      <w:r>
        <w:rPr>
          <w:rFonts w:eastAsia="Calibri" w:cs="Times New Roman"/>
        </w:rPr>
        <w:t xml:space="preserve"> U.S. west coast </w:t>
      </w:r>
      <w:r w:rsidR="00870505">
        <w:rPr>
          <w:rFonts w:eastAsia="Calibri" w:cs="Times New Roman"/>
        </w:rPr>
        <w:t xml:space="preserve">groundfish </w:t>
      </w:r>
      <w:r w:rsidRPr="0013671C">
        <w:rPr>
          <w:rFonts w:eastAsia="Calibri" w:cs="Times New Roman"/>
        </w:rPr>
        <w:t>was the omission</w:t>
      </w:r>
      <w:r w:rsidR="00845F60">
        <w:rPr>
          <w:rFonts w:eastAsia="Calibri" w:cs="Times New Roman"/>
        </w:rPr>
        <w:t>, to reduce simulation complexity,</w:t>
      </w:r>
      <w:r w:rsidRPr="0013671C">
        <w:rPr>
          <w:rFonts w:eastAsia="Calibri" w:cs="Times New Roman"/>
        </w:rPr>
        <w:t xml:space="preserve"> </w:t>
      </w:r>
      <w:r w:rsidR="00870505">
        <w:rPr>
          <w:rFonts w:eastAsia="Calibri" w:cs="Times New Roman"/>
        </w:rPr>
        <w:t xml:space="preserve">of </w:t>
      </w:r>
      <w:r w:rsidR="00845F60">
        <w:rPr>
          <w:rFonts w:eastAsia="Calibri" w:cs="Times New Roman"/>
        </w:rPr>
        <w:t xml:space="preserve">the </w:t>
      </w:r>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870505">
        <w:rPr>
          <w:rFonts w:eastAsia="Calibri" w:cs="Times New Roman"/>
        </w:rPr>
        <w:t xml:space="preserve">the MSST </w:t>
      </w:r>
      <w:r w:rsidR="00755CA5">
        <w:rPr>
          <w:rFonts w:eastAsia="Calibri" w:cs="Times New Roman"/>
        </w:rPr>
        <w:t>(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xml:space="preserve">.  </w:t>
      </w:r>
      <w:r w:rsidR="00845F60">
        <w:rPr>
          <w:rFonts w:eastAsia="Calibri" w:cs="Times New Roman"/>
        </w:rPr>
        <w:t>In reality, h</w:t>
      </w:r>
      <w:r w:rsidRPr="0013671C">
        <w:rPr>
          <w:rFonts w:eastAsia="Calibri" w:cs="Times New Roman"/>
        </w:rPr>
        <w:t xml:space="preserve">arvest for stocks below </w:t>
      </w:r>
      <w:r w:rsidR="00845F60">
        <w:rPr>
          <w:rFonts w:eastAsia="Calibri" w:cs="Times New Roman"/>
        </w:rPr>
        <w:t xml:space="preserve">the </w:t>
      </w:r>
      <w:r w:rsidR="00870505">
        <w:rPr>
          <w:rFonts w:eastAsia="Calibri" w:cs="Times New Roman"/>
        </w:rPr>
        <w:t xml:space="preserve">MSST </w:t>
      </w:r>
      <w:r w:rsidR="00845F60">
        <w:rPr>
          <w:rFonts w:eastAsia="Calibri" w:cs="Times New Roman"/>
        </w:rPr>
        <w:t xml:space="preserve">is not </w:t>
      </w:r>
      <w:r w:rsidRPr="0013671C">
        <w:rPr>
          <w:rFonts w:eastAsia="Calibri" w:cs="Times New Roman"/>
        </w:rPr>
        <w:t xml:space="preserve">based on the standard harvest control rule, but rather a rebuilding plan </w:t>
      </w:r>
      <w:r w:rsidR="00845F60">
        <w:rPr>
          <w:rFonts w:eastAsia="Calibri" w:cs="Times New Roman"/>
        </w:rPr>
        <w:t>that</w:t>
      </w:r>
      <w:r w:rsidR="009F0EBE">
        <w:rPr>
          <w:rFonts w:eastAsia="Calibri" w:cs="Times New Roman"/>
        </w:rPr>
        <w:t xml:space="preserve"> determine</w:t>
      </w:r>
      <w:r w:rsidR="00845F60">
        <w:rPr>
          <w:rFonts w:eastAsia="Calibri" w:cs="Times New Roman"/>
        </w:rPr>
        <w:t>s</w:t>
      </w:r>
      <w:r w:rsidR="009F0EBE">
        <w:rPr>
          <w:rFonts w:eastAsia="Calibri" w:cs="Times New Roman"/>
        </w:rPr>
        <w:t xml:space="preserve"> catches until the stock</w:t>
      </w:r>
      <w:r w:rsidRPr="0013671C">
        <w:rPr>
          <w:rFonts w:eastAsia="Calibri" w:cs="Times New Roman"/>
        </w:rPr>
        <w:t xml:space="preserve"> </w:t>
      </w:r>
      <w:r w:rsidR="00845F60">
        <w:rPr>
          <w:rFonts w:eastAsia="Calibri" w:cs="Times New Roman"/>
        </w:rPr>
        <w:t xml:space="preserve">is </w:t>
      </w:r>
      <w:r w:rsidRPr="0013671C">
        <w:rPr>
          <w:rFonts w:eastAsia="Calibri" w:cs="Times New Roman"/>
        </w:rPr>
        <w:t xml:space="preserve">rebuilt to the target </w:t>
      </w:r>
      <w:r w:rsidR="00755CA5">
        <w:rPr>
          <w:rFonts w:eastAsia="Calibri" w:cs="Times New Roman"/>
        </w:rPr>
        <w:t xml:space="preserve">biomass. </w:t>
      </w:r>
    </w:p>
    <w:p w14:paraId="02F2D888" w14:textId="77777777" w:rsidR="004D3650" w:rsidRDefault="004D3650" w:rsidP="0071202B">
      <w:pPr>
        <w:pStyle w:val="Heading2"/>
      </w:pPr>
      <w:r>
        <w:t>Data scenarios</w:t>
      </w:r>
    </w:p>
    <w:p w14:paraId="748C2A74" w14:textId="74449B8E" w:rsidR="00261232" w:rsidRDefault="004D3650" w:rsidP="0071202B">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 that </w:t>
      </w:r>
      <w:r w:rsidR="00FB7522">
        <w:t>is</w:t>
      </w:r>
      <w:r w:rsidR="009F24EC">
        <w:t xml:space="preserve"> </w:t>
      </w:r>
      <w:r w:rsidR="00261232">
        <w:t xml:space="preserve">infrequently encountered by </w:t>
      </w:r>
      <w:r w:rsidR="00FB7522">
        <w:t>a</w:t>
      </w:r>
      <w:r w:rsidR="009F24EC">
        <w:t xml:space="preserve"> </w:t>
      </w:r>
      <w:r w:rsidR="009E27EB">
        <w:t>fishery-</w:t>
      </w:r>
      <w:r w:rsidR="009F24EC">
        <w:t xml:space="preserve">independent </w:t>
      </w:r>
      <w:r w:rsidR="00261232">
        <w:t xml:space="preserve">survey (e.g. due to depth or habitat) and </w:t>
      </w:r>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yelloweye rockfish.  Following the first asses</w:t>
      </w:r>
      <w:r w:rsidR="00870505">
        <w:t>sment in year 50, the three</w:t>
      </w:r>
      <w:r w:rsidR="00261232">
        <w:t xml:space="preserve"> scenarios </w:t>
      </w:r>
      <w:r w:rsidR="000E4B79">
        <w:t xml:space="preserve">have </w:t>
      </w:r>
      <w:r w:rsidR="00DB4F95">
        <w:t xml:space="preserve">different </w:t>
      </w:r>
      <w:r w:rsidR="00261232">
        <w:t>data availability</w:t>
      </w:r>
      <w:r w:rsidR="000E4B79">
        <w:t xml:space="preserve"> based on </w:t>
      </w:r>
      <w:r w:rsidR="00870505">
        <w:t xml:space="preserve">estimated </w:t>
      </w:r>
      <w:r w:rsidR="000E4B79">
        <w:t>stock status</w:t>
      </w:r>
      <w:r w:rsidR="008A71A3">
        <w:t xml:space="preserve"> (e.g. overfished vs. rebuilt) </w:t>
      </w:r>
      <w:r w:rsidR="00870505">
        <w:t>in the assessment year</w:t>
      </w:r>
      <w:r w:rsidR="000E4B79">
        <w:t xml:space="preserve">.  </w:t>
      </w:r>
    </w:p>
    <w:p w14:paraId="0C945AD3" w14:textId="5CE45960" w:rsidR="00CF48EA" w:rsidRDefault="00CF48EA" w:rsidP="0071202B">
      <w:r>
        <w:t xml:space="preserve">The “full data” scenario </w:t>
      </w:r>
      <w:r w:rsidR="0051629E">
        <w:t>maintained</w:t>
      </w:r>
      <w:r>
        <w:t xml:space="preserve"> </w:t>
      </w:r>
      <w:r w:rsidR="009E27EB">
        <w:t xml:space="preserve">the </w:t>
      </w:r>
      <w:r>
        <w:t>fishery</w:t>
      </w:r>
      <w:r w:rsidR="009F24EC">
        <w:t xml:space="preserve"> CPUE </w:t>
      </w:r>
      <w:r w:rsidR="00D53254">
        <w:t xml:space="preserve">index </w:t>
      </w:r>
      <w:r w:rsidR="009F24EC">
        <w:t>and length- and age-composition</w:t>
      </w:r>
      <w:r>
        <w:t xml:space="preserve"> data at the historical levels </w:t>
      </w:r>
      <w:r w:rsidR="00001800">
        <w:t>(</w:t>
      </w:r>
      <w:r>
        <w:t>prior to the stock being declared overfished in year 50</w:t>
      </w:r>
      <w:r w:rsidR="00001800">
        <w:t>)</w:t>
      </w:r>
      <w:r w:rsidR="009F24EC">
        <w:t xml:space="preserve"> during rebuilding</w:t>
      </w:r>
      <w:r w:rsidR="008A71A3">
        <w:t xml:space="preserve"> (Fig. 2)</w:t>
      </w:r>
      <w:r w:rsidR="009F24EC">
        <w:t xml:space="preserve">.  </w:t>
      </w:r>
      <w:r>
        <w:t>The “reduced data”</w:t>
      </w:r>
      <w:r w:rsidR="0051629E">
        <w:t xml:space="preserve"> scenario </w:t>
      </w:r>
      <w:r w:rsidR="00D53254">
        <w:t>decreas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resume</w:t>
      </w:r>
      <w:r w:rsidR="009E27EB">
        <w:t>s</w:t>
      </w:r>
      <w:r w:rsidR="009F24EC">
        <w:t xml:space="preserve"> and </w:t>
      </w:r>
      <w:r>
        <w:t xml:space="preserve">composition sample sizes </w:t>
      </w:r>
      <w:r>
        <w:lastRenderedPageBreak/>
        <w:t>revert</w:t>
      </w:r>
      <w:r w:rsidR="009E27EB">
        <w:t>ed</w:t>
      </w:r>
      <w:r>
        <w:t xml:space="preserve"> to his</w:t>
      </w:r>
      <w:r w:rsidR="0051629E">
        <w:t>torical levels when the stock was</w:t>
      </w:r>
      <w:r>
        <w:t xml:space="preserve"> estimated to</w:t>
      </w:r>
      <w:r w:rsidR="00C70020">
        <w:t xml:space="preserve"> have</w:t>
      </w:r>
      <w:r>
        <w:t xml:space="preserve"> </w:t>
      </w:r>
      <w:r w:rsidR="00C70020">
        <w:t>rebuilt</w:t>
      </w:r>
      <w:r w:rsidR="0051629E">
        <w:t xml:space="preserve"> </w:t>
      </w:r>
      <w:r w:rsidR="009E27EB">
        <w:t xml:space="preserve">to </w:t>
      </w:r>
      <w:r w:rsidR="0051629E">
        <w:t>the target biomass</w:t>
      </w:r>
      <w:r>
        <w:t>.  The “</w:t>
      </w:r>
      <w:r w:rsidR="00B571AF">
        <w:t>eliminated</w:t>
      </w:r>
      <w:r>
        <w:t xml:space="preserve"> data” scenario </w:t>
      </w:r>
      <w:r w:rsidR="009E27EB">
        <w:t xml:space="preserve">had no fishery data </w:t>
      </w:r>
      <w:r>
        <w:t>during rebuilding</w:t>
      </w:r>
      <w:r w:rsidR="00E549A0">
        <w:t xml:space="preserve"> (Fig. 2)</w:t>
      </w:r>
      <w:r>
        <w:t xml:space="preserve">. </w:t>
      </w:r>
      <w:r w:rsidR="0051629E">
        <w:t xml:space="preserve">The </w:t>
      </w:r>
      <w:r w:rsidR="009F24EC">
        <w:t xml:space="preserve">fishery CPUE index and </w:t>
      </w:r>
      <w:r w:rsidR="0051629E">
        <w:t>composition data resume</w:t>
      </w:r>
      <w:r w:rsidR="00845F60">
        <w:t>d</w:t>
      </w:r>
      <w:r w:rsidR="0051629E">
        <w:t xml:space="preserve"> at historical samples sizes when the stock was </w:t>
      </w:r>
      <w:r w:rsidR="00507A01">
        <w:t xml:space="preserve">estimated </w:t>
      </w:r>
      <w:r w:rsidR="0051629E">
        <w:t>rebuilt.</w:t>
      </w:r>
    </w:p>
    <w:p w14:paraId="46E05D5A" w14:textId="5B3638D7" w:rsidR="008738EF" w:rsidRDefault="009E27EB" w:rsidP="0071202B">
      <w:r>
        <w:t>T</w:t>
      </w:r>
      <w:r w:rsidR="008738EF">
        <w:t xml:space="preserve">he operating model applied a shift from asymptotic to dome-shaped </w:t>
      </w:r>
      <w:r>
        <w:t xml:space="preserve">fishery </w:t>
      </w:r>
      <w:r w:rsidR="008738EF">
        <w:t xml:space="preserve">selectivity </w:t>
      </w:r>
      <w:r>
        <w:t>when the stock was</w:t>
      </w:r>
      <w:r w:rsidR="00096542">
        <w:t xml:space="preserve"> estimated overfished that continued until the stock rebuilt to the target biomass</w:t>
      </w:r>
      <w:r w:rsidR="008738EF">
        <w:t xml:space="preserve">.  The estimation method in the full and reduced data scenarios were allowed to estimate a potential change in selectivity during </w:t>
      </w:r>
      <w:r w:rsidR="008A71A3">
        <w:t>the rebuilding</w:t>
      </w:r>
      <w:r w:rsidR="00B669B2">
        <w:t xml:space="preserve"> period</w:t>
      </w:r>
      <w:r w:rsidR="00E019C1">
        <w:t xml:space="preserve"> through the application of </w:t>
      </w:r>
      <w:r w:rsidR="00D53254">
        <w:t>a time block</w:t>
      </w:r>
      <w:r w:rsidR="00E019C1">
        <w:t xml:space="preserve"> on selectivity</w:t>
      </w:r>
      <w:r w:rsidR="00D53254">
        <w:t xml:space="preserve">.  </w:t>
      </w:r>
      <w:r w:rsidR="008738EF">
        <w:t>However, the eliminated data scenario was forced to assume const</w:t>
      </w:r>
      <w:r w:rsidR="008A71A3">
        <w:t>ant asymptotic selectivity over</w:t>
      </w:r>
      <w:r>
        <w:t xml:space="preserve"> </w:t>
      </w:r>
      <w:r w:rsidR="008738EF">
        <w:t xml:space="preserve">all years because no fishery composition data were available to detect </w:t>
      </w:r>
      <w:r w:rsidR="00D53254">
        <w:t>a potential shift in</w:t>
      </w:r>
      <w:r w:rsidR="00B669B2">
        <w:t xml:space="preserve"> selectivity</w:t>
      </w:r>
      <w:r w:rsidR="008738EF">
        <w:t>.</w:t>
      </w:r>
    </w:p>
    <w:p w14:paraId="2A843F01" w14:textId="77777777" w:rsidR="00F42611" w:rsidRDefault="00F42611" w:rsidP="0071202B">
      <w:pPr>
        <w:pStyle w:val="Heading2"/>
      </w:pPr>
      <w:r>
        <w:t>Performance measures</w:t>
      </w:r>
    </w:p>
    <w:p w14:paraId="163757A3" w14:textId="7D90594B" w:rsidR="00914317" w:rsidRDefault="00914317" w:rsidP="0071202B">
      <w:pPr>
        <w:ind w:firstLine="0"/>
      </w:pPr>
      <w:r>
        <w:t xml:space="preserve">The outcomes of the simulations for each </w:t>
      </w:r>
      <w:r w:rsidR="00CB209C">
        <w:t xml:space="preserve">case and data scenario </w:t>
      </w:r>
      <w:r>
        <w:t>were summarized using five metrics</w:t>
      </w:r>
      <w:r w:rsidR="00C14BF3">
        <w:t xml:space="preserve"> that were selected to evaluate the impact of data </w:t>
      </w:r>
      <w:r w:rsidR="00CB209C">
        <w:t>on</w:t>
      </w:r>
      <w:r w:rsidR="00C14BF3">
        <w:t xml:space="preserve"> estimation of indicators of stock status (e.g. relative</w:t>
      </w:r>
      <w:r w:rsidR="0009663C">
        <w:t xml:space="preserve"> spawning</w:t>
      </w:r>
      <w:r w:rsidR="00C14BF3">
        <w:t xml:space="preserve"> biomass) and </w:t>
      </w:r>
      <w:r w:rsidR="00000A33">
        <w:t>management quantities (e.g. rebuilding catch</w:t>
      </w:r>
      <w:r w:rsidR="00C14BF3">
        <w:t>)</w:t>
      </w:r>
      <w:r>
        <w:t>:</w:t>
      </w:r>
    </w:p>
    <w:p w14:paraId="2E71C1A3" w14:textId="5BF18E85" w:rsidR="00F42611" w:rsidRDefault="00F42611" w:rsidP="0071202B">
      <w:pPr>
        <w:pStyle w:val="ListParagraph"/>
        <w:numPr>
          <w:ilvl w:val="0"/>
          <w:numId w:val="1"/>
        </w:numPr>
      </w:pPr>
      <w:r>
        <w:t>The relative error</w:t>
      </w:r>
      <w:r w:rsidR="00F45950">
        <w:t xml:space="preserve">s (REs) for </w:t>
      </w:r>
      <w:r w:rsidR="00170CE2">
        <w:t>estimated parameters,</w:t>
      </w:r>
      <w:r>
        <w:t xml:space="preserve"> calculated as:</w:t>
      </w:r>
    </w:p>
    <w:p w14:paraId="5D1E4D80" w14:textId="2E54FBAE" w:rsidR="00F42611" w:rsidRDefault="00914317" w:rsidP="0071202B">
      <w:pPr>
        <w:pStyle w:val="Equations"/>
      </w:pPr>
      <w:r w:rsidRPr="00914317">
        <w:rPr>
          <w:position w:val="-24"/>
        </w:rPr>
        <w:object w:dxaOrig="1200" w:dyaOrig="620" w14:anchorId="2F7367E0">
          <v:shape id="_x0000_i1042" type="#_x0000_t75" style="width:59.25pt;height:30.75pt" o:ole="">
            <v:imagedata r:id="rId41" o:title=""/>
          </v:shape>
          <o:OLEObject Type="Embed" ProgID="Equation.DSMT4" ShapeID="_x0000_i1042" DrawAspect="Content" ObjectID="_1531468394" r:id="rId42"/>
        </w:object>
      </w:r>
      <w:r>
        <w:t xml:space="preserve"> </w:t>
      </w:r>
      <w:r>
        <w:tab/>
      </w:r>
      <w:r>
        <w:tab/>
      </w:r>
      <w:r w:rsidR="00F42611">
        <w:tab/>
      </w:r>
      <w:r w:rsidR="00F42611">
        <w:tab/>
      </w:r>
      <w:r w:rsidR="00F42611">
        <w:tab/>
      </w:r>
      <w:r w:rsidR="00F42611">
        <w:tab/>
      </w:r>
      <w:r w:rsidR="00122B4B">
        <w:t>(5</w:t>
      </w:r>
      <w:r w:rsidR="00F42611">
        <w:t>)</w:t>
      </w:r>
    </w:p>
    <w:p w14:paraId="68A65BFC" w14:textId="62AF374C" w:rsidR="00F45950" w:rsidRPr="00F45950" w:rsidRDefault="00F42611" w:rsidP="0071202B">
      <w:pPr>
        <w:pStyle w:val="ListParagraph"/>
        <w:ind w:firstLine="0"/>
      </w:pPr>
      <w:r w:rsidRPr="00F45950">
        <w:t xml:space="preserve">where </w:t>
      </w:r>
      <w:r w:rsidR="00914317" w:rsidRPr="00000A33">
        <w:rPr>
          <w:i/>
        </w:rPr>
        <w:t>E</w:t>
      </w:r>
      <w:r w:rsidRPr="00F45950">
        <w:t xml:space="preserve"> is the estimated quantity of interest and </w:t>
      </w:r>
      <w:r w:rsidR="00914317" w:rsidRPr="00000A33">
        <w:rPr>
          <w:i/>
        </w:rPr>
        <w:t>T</w:t>
      </w:r>
      <w:r w:rsidR="00914317" w:rsidRPr="00F45950">
        <w:t xml:space="preserve"> </w:t>
      </w:r>
      <w:r w:rsidR="00C050FF">
        <w:t xml:space="preserve">is the </w:t>
      </w:r>
      <w:r w:rsidRPr="00F45950">
        <w:t>true v</w:t>
      </w:r>
      <w:r w:rsidR="00914317" w:rsidRPr="00F45950">
        <w:t>alue from the operating model.</w:t>
      </w:r>
    </w:p>
    <w:p w14:paraId="6E9005AF" w14:textId="16A9FAC2" w:rsidR="00F42611" w:rsidRDefault="00F42611" w:rsidP="0071202B">
      <w:pPr>
        <w:pStyle w:val="ListParagraph"/>
        <w:numPr>
          <w:ilvl w:val="0"/>
          <w:numId w:val="1"/>
        </w:numPr>
      </w:pPr>
      <w:r>
        <w:t xml:space="preserve">The </w:t>
      </w:r>
      <w:r w:rsidR="00B209A4">
        <w:t xml:space="preserve">percent </w:t>
      </w:r>
      <w:r>
        <w:t>root mean square error (RMSE), a measure</w:t>
      </w:r>
      <w:r w:rsidR="00170CE2">
        <w:t xml:space="preserve"> of precision and bias, was</w:t>
      </w:r>
      <w:r>
        <w:t xml:space="preserve"> calculated to assess the overall level of error given the amount of data available:</w:t>
      </w:r>
    </w:p>
    <w:p w14:paraId="2636F0C7" w14:textId="26B1C863" w:rsidR="00F42611" w:rsidRDefault="00B209A4" w:rsidP="0071202B">
      <w:pPr>
        <w:pStyle w:val="Equations"/>
      </w:pPr>
      <w:r w:rsidRPr="00914317">
        <w:rPr>
          <w:position w:val="-32"/>
        </w:rPr>
        <w:object w:dxaOrig="2799" w:dyaOrig="840" w14:anchorId="7981D0DE">
          <v:shape id="_x0000_i1043" type="#_x0000_t75" style="width:140.25pt;height:42pt" o:ole="">
            <v:imagedata r:id="rId43" o:title=""/>
          </v:shape>
          <o:OLEObject Type="Embed" ProgID="Equation.DSMT4" ShapeID="_x0000_i1043" DrawAspect="Content" ObjectID="_1531468395" r:id="rId44"/>
        </w:object>
      </w:r>
      <w:r w:rsidR="00914317">
        <w:t xml:space="preserve"> </w:t>
      </w:r>
      <w:r w:rsidR="00914317">
        <w:tab/>
      </w:r>
      <w:r w:rsidR="00914317">
        <w:tab/>
      </w:r>
      <w:r w:rsidR="00F42611">
        <w:tab/>
      </w:r>
      <w:r w:rsidR="00F42611">
        <w:tab/>
      </w:r>
      <w:r w:rsidR="00F42611">
        <w:tab/>
      </w:r>
      <w:r w:rsidR="00122B4B">
        <w:t>(6</w:t>
      </w:r>
      <w:r w:rsidR="00F42611">
        <w:t>)</w:t>
      </w:r>
    </w:p>
    <w:p w14:paraId="0D614C1E" w14:textId="4248BCD9" w:rsidR="00096542" w:rsidRPr="00096542" w:rsidRDefault="00096542" w:rsidP="00096542">
      <w:r>
        <w:tab/>
        <w:t xml:space="preserve">where </w:t>
      </w:r>
      <w:r>
        <w:rPr>
          <w:i/>
        </w:rPr>
        <w:t>N</w:t>
      </w:r>
      <w:r>
        <w:t xml:space="preserve"> is the number of simulations (</w:t>
      </w:r>
      <w:r>
        <w:rPr>
          <w:i/>
        </w:rPr>
        <w:t>N</w:t>
      </w:r>
      <w:r>
        <w:t xml:space="preserve"> = 100).</w:t>
      </w:r>
    </w:p>
    <w:p w14:paraId="21DEC718" w14:textId="13AE2605" w:rsidR="00F45950" w:rsidRDefault="00E70B9A" w:rsidP="0071202B">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while the stock was recovering to the target biomass.</w:t>
      </w:r>
    </w:p>
    <w:p w14:paraId="05F63187" w14:textId="05CA477C" w:rsidR="00E70B9A" w:rsidRPr="00F45950" w:rsidRDefault="00E70B9A" w:rsidP="0071202B">
      <w:pPr>
        <w:numPr>
          <w:ilvl w:val="0"/>
          <w:numId w:val="1"/>
        </w:numPr>
        <w:spacing w:after="200"/>
        <w:rPr>
          <w:rFonts w:eastAsia="Calibri" w:cs="Times New Roman"/>
        </w:rPr>
      </w:pPr>
      <w:r w:rsidRPr="00F45950">
        <w:rPr>
          <w:rFonts w:eastAsia="Calibri" w:cs="Times New Roman"/>
        </w:rPr>
        <w:t>The annual average variability of the catches (abbreviation AAV)</w:t>
      </w:r>
      <w:r w:rsidR="009E27EB">
        <w:rPr>
          <w:rFonts w:eastAsia="Calibri" w:cs="Times New Roman"/>
        </w:rPr>
        <w:t>,</w:t>
      </w:r>
      <w:r w:rsidRPr="00F45950">
        <w:rPr>
          <w:rFonts w:eastAsia="Calibri" w:cs="Times New Roman"/>
        </w:rPr>
        <w:t xml:space="preserve"> defined as: </w:t>
      </w:r>
    </w:p>
    <w:p w14:paraId="50D6B4A0" w14:textId="3082C226" w:rsidR="00E70B9A" w:rsidRDefault="00E70B9A" w:rsidP="0071202B">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71202B">
      <w:pPr>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71202B">
      <w:pPr>
        <w:pStyle w:val="Heading1"/>
      </w:pPr>
      <w:r w:rsidRPr="00E43C22">
        <w:lastRenderedPageBreak/>
        <w:t>Results</w:t>
      </w:r>
    </w:p>
    <w:p w14:paraId="65A4CB04" w14:textId="3EBBC2DD" w:rsidR="00906899" w:rsidRDefault="00906899" w:rsidP="0071202B">
      <w:pPr>
        <w:pStyle w:val="Heading2"/>
      </w:pPr>
      <w:r>
        <w:t>Assessment performance with time-invariant parameters</w:t>
      </w:r>
    </w:p>
    <w:p w14:paraId="665314BF" w14:textId="4DF84F71" w:rsidR="00692EA3" w:rsidRDefault="008715D5" w:rsidP="0071202B">
      <w:pPr>
        <w:ind w:firstLine="0"/>
      </w:pPr>
      <w:r>
        <w:t>The tre</w:t>
      </w:r>
      <w:r w:rsidR="00BD3DCA">
        <w:t>nds of the relative error about</w:t>
      </w:r>
      <w:r w:rsidR="00DB4F95">
        <w:t xml:space="preserve"> </w:t>
      </w:r>
      <w:r w:rsidR="00C321EE">
        <w:t xml:space="preserve">spawning biomass and </w:t>
      </w:r>
      <w:r>
        <w:t xml:space="preserve">relative </w:t>
      </w:r>
      <w:r w:rsidR="0009663C">
        <w:t xml:space="preserve">spawning </w:t>
      </w:r>
      <w:r>
        <w:t xml:space="preserve">biomass were generally consistent </w:t>
      </w:r>
      <w:r w:rsidR="005B664F">
        <w:t>among the full and reduced data scenarios</w:t>
      </w:r>
      <w:r>
        <w:t xml:space="preserve"> (Fig</w:t>
      </w:r>
      <w:r w:rsidR="00C321EE">
        <w:t>s</w:t>
      </w:r>
      <w:r>
        <w:t xml:space="preserve">. </w:t>
      </w:r>
      <w:r w:rsidR="005B664F">
        <w:t>3a-b and 4a-b</w:t>
      </w:r>
      <w:r>
        <w:t xml:space="preserve">).  The </w:t>
      </w:r>
      <w:r w:rsidR="005B664F">
        <w:t xml:space="preserve">median </w:t>
      </w:r>
      <w:r w:rsidR="00395200">
        <w:t xml:space="preserve">of </w:t>
      </w:r>
      <w:r w:rsidR="005B664F">
        <w:t xml:space="preserve">spawning biomass and </w:t>
      </w:r>
      <w:r w:rsidR="00DB4F95">
        <w:t xml:space="preserve">relative </w:t>
      </w:r>
      <w:r w:rsidR="0009663C">
        <w:t xml:space="preserve">spawning </w:t>
      </w:r>
      <w:r w:rsidR="00DB4F95">
        <w:t>biomass w</w:t>
      </w:r>
      <w:r w:rsidR="00A6292D">
        <w:t>ere</w:t>
      </w:r>
      <w:r w:rsidR="00DB4F95">
        <w:t xml:space="preserve"> </w:t>
      </w:r>
      <w:r w:rsidR="00395200">
        <w:t xml:space="preserve">less than the true values </w:t>
      </w:r>
      <w:r w:rsidR="00A6292D">
        <w:t>during</w:t>
      </w:r>
      <w:r w:rsidR="00FB4A4C">
        <w:t xml:space="preserve"> rebuilding</w:t>
      </w:r>
      <w:r w:rsidR="00C321EE">
        <w:t xml:space="preserve"> </w:t>
      </w:r>
      <w:r w:rsidR="005B664F">
        <w:t>for both scenarios</w:t>
      </w:r>
      <w:r w:rsidR="00DB4F95">
        <w:t xml:space="preserve"> </w:t>
      </w:r>
      <w:r w:rsidR="00C321EE">
        <w:t>(Figs. 3a-b and 4a-b)</w:t>
      </w:r>
      <w:r>
        <w:t>.</w:t>
      </w:r>
      <w:r w:rsidR="005B664F">
        <w:t xml:space="preserve">  </w:t>
      </w:r>
      <w:r w:rsidR="00775A51">
        <w:t>As expected, t</w:t>
      </w:r>
      <w:r w:rsidR="00C321EE">
        <w:t xml:space="preserve">he estimates </w:t>
      </w:r>
      <w:r w:rsidR="005B664F">
        <w:t xml:space="preserve">of spawning biomass and </w:t>
      </w:r>
      <w:r w:rsidR="00C321EE">
        <w:t xml:space="preserve">relative </w:t>
      </w:r>
      <w:r w:rsidR="0009663C">
        <w:t xml:space="preserve">spawning </w:t>
      </w:r>
      <w:r w:rsidR="00775A51">
        <w:t>biomass</w:t>
      </w:r>
      <w:r w:rsidR="00C321EE">
        <w:t xml:space="preserve"> for the full data scenario</w:t>
      </w:r>
      <w:r>
        <w:t xml:space="preserve"> </w:t>
      </w:r>
      <w:r w:rsidR="00096542">
        <w:t>were more precise</w:t>
      </w:r>
      <w:r w:rsidR="00395200">
        <w:t xml:space="preserve"> (among-simulation)</w:t>
      </w:r>
      <w:r w:rsidR="00096542">
        <w:t xml:space="preserve"> </w:t>
      </w:r>
      <w:r w:rsidR="00C321EE">
        <w:t>during the rebuilding peri</w:t>
      </w:r>
      <w:r w:rsidR="00FB4A4C">
        <w:t xml:space="preserve">od compared to the reduced </w:t>
      </w:r>
      <w:r w:rsidR="00C321EE">
        <w:t xml:space="preserve">and </w:t>
      </w:r>
      <w:r w:rsidR="00B571AF">
        <w:t>eliminated</w:t>
      </w:r>
      <w:r w:rsidR="00C321EE">
        <w:t xml:space="preserve"> data scenarios</w:t>
      </w:r>
      <w:r w:rsidR="005B664F">
        <w:t xml:space="preserve"> (Figs. 3a-c and 4a-c)</w:t>
      </w:r>
      <w:r w:rsidR="00C321EE">
        <w:t xml:space="preserve">.  </w:t>
      </w:r>
      <w:r w:rsidR="005B664F">
        <w:t>However, by</w:t>
      </w:r>
      <w:r w:rsidR="00C321EE">
        <w:t xml:space="preserve"> the end of the management period, the </w:t>
      </w:r>
      <w:r w:rsidR="00395200">
        <w:t>among-simulation variability</w:t>
      </w:r>
      <w:r w:rsidR="00C321EE">
        <w:t xml:space="preserve"> of estimated spawning biomass and relative </w:t>
      </w:r>
      <w:r w:rsidR="0009663C">
        <w:t xml:space="preserve">spawning </w:t>
      </w:r>
      <w:r w:rsidR="00C321EE">
        <w:t xml:space="preserve">biomass </w:t>
      </w:r>
      <w:r w:rsidR="00775A51">
        <w:t>were similar</w:t>
      </w:r>
      <w:r w:rsidR="00C321EE">
        <w:t xml:space="preserve"> among </w:t>
      </w:r>
      <w:r w:rsidR="005B664F">
        <w:t>the full and reduced data scenario</w:t>
      </w:r>
      <w:r w:rsidR="00BD3DCA">
        <w:t>s</w:t>
      </w:r>
      <w:r w:rsidR="00C321EE">
        <w:t>.</w:t>
      </w:r>
      <w:r w:rsidR="005B664F">
        <w:t xml:space="preserve"> </w:t>
      </w:r>
      <w:r w:rsidR="009907A5">
        <w:t>The eliminate</w:t>
      </w:r>
      <w:r w:rsidR="00096542">
        <w:t xml:space="preserve">d </w:t>
      </w:r>
      <w:r w:rsidR="009907A5">
        <w:t xml:space="preserve">data scenario resulted in median </w:t>
      </w:r>
      <w:r w:rsidR="00A6292D">
        <w:t>(across simulation</w:t>
      </w:r>
      <w:r w:rsidR="00395200">
        <w:t>s</w:t>
      </w:r>
      <w:r w:rsidR="00A6292D">
        <w:t xml:space="preserve">) </w:t>
      </w:r>
      <w:r w:rsidR="009907A5">
        <w:t xml:space="preserve">estimates of spawning biomass and relative </w:t>
      </w:r>
      <w:r w:rsidR="0009663C">
        <w:t xml:space="preserve">spawning </w:t>
      </w:r>
      <w:r w:rsidR="009907A5">
        <w:t xml:space="preserve">biomass </w:t>
      </w:r>
      <w:r w:rsidR="00395200">
        <w:t>that were similar to the true values</w:t>
      </w:r>
      <w:r w:rsidR="00C1029F">
        <w:t xml:space="preserve"> in median terms</w:t>
      </w:r>
      <w:r w:rsidR="00096542">
        <w:t>,</w:t>
      </w:r>
      <w:r w:rsidR="009907A5">
        <w:t xml:space="preserve"> but </w:t>
      </w:r>
      <w:r w:rsidR="00BD3DCA">
        <w:t xml:space="preserve">were </w:t>
      </w:r>
      <w:r w:rsidR="009907A5">
        <w:t xml:space="preserve">highly imprecise </w:t>
      </w:r>
      <w:r w:rsidR="00FB4A4C">
        <w:t>at the</w:t>
      </w:r>
      <w:r w:rsidR="00BD3DCA">
        <w:t xml:space="preserve"> start of </w:t>
      </w:r>
      <w:r w:rsidR="009907A5">
        <w:t>the management per</w:t>
      </w:r>
      <w:r w:rsidR="00E43C22">
        <w:t xml:space="preserve">iod (years 50-74) </w:t>
      </w:r>
      <w:r w:rsidR="009907A5">
        <w:t xml:space="preserve">(Figs. 3c and 4c). </w:t>
      </w:r>
      <w:r w:rsidR="00096542">
        <w:t>T</w:t>
      </w:r>
      <w:r w:rsidR="009907A5">
        <w:t xml:space="preserve">he median estimates </w:t>
      </w:r>
      <w:r w:rsidR="00A6292D">
        <w:t xml:space="preserve">for the eliminated data scenario </w:t>
      </w:r>
      <w:r w:rsidR="00395200">
        <w:t>were less than the true values</w:t>
      </w:r>
      <w:r w:rsidR="009907A5">
        <w:t xml:space="preserve"> </w:t>
      </w:r>
      <w:r w:rsidR="00395200">
        <w:t xml:space="preserve">with high among-simulation variability </w:t>
      </w:r>
      <w:r w:rsidR="00A6292D">
        <w:t xml:space="preserve">as stocks begin to be </w:t>
      </w:r>
      <w:r w:rsidR="00395200">
        <w:t xml:space="preserve">projected </w:t>
      </w:r>
      <w:r w:rsidR="00A6292D">
        <w:t>to be rebuilt and data collection resumed</w:t>
      </w:r>
      <w:r w:rsidR="005E31EE">
        <w:t xml:space="preserve"> (the eliminated data scenario, in the absence of new data during rebuilding, projected stocks based on the historical data </w:t>
      </w:r>
      <w:r w:rsidR="00942875">
        <w:t xml:space="preserve">and new catches </w:t>
      </w:r>
      <w:r w:rsidR="005E31EE">
        <w:t>until rebuilt, at which time data collected resumed allowing the estimation method estimating population status)</w:t>
      </w:r>
      <w:r w:rsidR="009907A5">
        <w:t xml:space="preserve">.  </w:t>
      </w:r>
      <w:r w:rsidR="006445AF">
        <w:t>In contrast</w:t>
      </w:r>
      <w:r w:rsidR="009907A5">
        <w:t xml:space="preserve"> to the full and reduced data scenarios</w:t>
      </w:r>
      <w:r w:rsidR="006445AF">
        <w:t>, t</w:t>
      </w:r>
      <w:r w:rsidR="005B664F">
        <w:t xml:space="preserve">he </w:t>
      </w:r>
      <w:r w:rsidR="006445AF">
        <w:t xml:space="preserve">estimates of spawning biomass and the relative </w:t>
      </w:r>
      <w:r w:rsidR="0009663C">
        <w:t xml:space="preserve">spawning </w:t>
      </w:r>
      <w:r w:rsidR="006445AF">
        <w:t>biomass for the eliminated data scenario showed li</w:t>
      </w:r>
      <w:r w:rsidR="00BD3DCA">
        <w:t xml:space="preserve">ttle improvement in </w:t>
      </w:r>
      <w:r w:rsidR="00395200">
        <w:t>the among-simulation variability</w:t>
      </w:r>
      <w:r w:rsidR="00BD3DCA">
        <w:t xml:space="preserve"> by</w:t>
      </w:r>
      <w:r w:rsidR="006445AF">
        <w:t xml:space="preserve"> the end of the management period (Figs. 3c and 4c). </w:t>
      </w:r>
    </w:p>
    <w:p w14:paraId="51C35B77" w14:textId="3524EEA8" w:rsidR="00296CB9" w:rsidRDefault="00692EA3" w:rsidP="0071202B">
      <w:r>
        <w:t xml:space="preserve">The RMSE for the estimated relative </w:t>
      </w:r>
      <w:r w:rsidR="0009663C">
        <w:t xml:space="preserve">spawning </w:t>
      </w:r>
      <w:r>
        <w:t>biomass for each assessment year shows the increased precision of the full data scenario during the rebuilding period compared to the reduced and eliminated</w:t>
      </w:r>
      <w:r w:rsidR="00337C42">
        <w:t xml:space="preserve"> data scenarios (Fig. 5</w:t>
      </w:r>
      <w:r>
        <w:t xml:space="preserve">a).  </w:t>
      </w:r>
      <w:r w:rsidR="00942875">
        <w:t xml:space="preserve">The eliminated data scenario resulted in the highest RMSE over the entire management period (Fig. 5a).  </w:t>
      </w:r>
      <w:r w:rsidR="00FB4A4C">
        <w:t xml:space="preserve">However, the RMSE for the reduced data scenario </w:t>
      </w:r>
      <w:r w:rsidR="00942875">
        <w:t xml:space="preserve">showed minimal </w:t>
      </w:r>
      <w:r w:rsidR="00FB4A4C">
        <w:t>improved over the management period as stock</w:t>
      </w:r>
      <w:r w:rsidR="00096542">
        <w:t>s</w:t>
      </w:r>
      <w:r w:rsidR="00FB4A4C">
        <w:t xml:space="preserve"> began to be assessed </w:t>
      </w:r>
      <w:r w:rsidR="00A6292D">
        <w:t xml:space="preserve">to be </w:t>
      </w:r>
      <w:r w:rsidR="00FB4A4C">
        <w:t xml:space="preserve">rebuilt, and sample sizes returned to historical levels.  </w:t>
      </w:r>
      <w:r>
        <w:t xml:space="preserve">The </w:t>
      </w:r>
      <w:r w:rsidR="00942875">
        <w:t>limited</w:t>
      </w:r>
      <w:r>
        <w:t xml:space="preserve"> improvement in the RMSE for the eliminated data scenario was driven by th</w:t>
      </w:r>
      <w:r w:rsidR="00096542">
        <w:t xml:space="preserve">e </w:t>
      </w:r>
      <w:r>
        <w:t xml:space="preserve">simulations that were never </w:t>
      </w:r>
      <w:r w:rsidR="00395200">
        <w:t xml:space="preserve">projected </w:t>
      </w:r>
      <w:r>
        <w:t xml:space="preserve">to have </w:t>
      </w:r>
      <w:r w:rsidR="00FB4A4C">
        <w:t xml:space="preserve">rebuilt to the target biomass </w:t>
      </w:r>
      <w:r>
        <w:t xml:space="preserve">(35 out of 100 simulations).  </w:t>
      </w:r>
      <w:r w:rsidR="006445AF">
        <w:t xml:space="preserve"> </w:t>
      </w:r>
    </w:p>
    <w:p w14:paraId="678B5365" w14:textId="32FD00FF" w:rsidR="00692EA3" w:rsidRDefault="00692EA3" w:rsidP="0071202B">
      <w:r>
        <w:t>Examining the</w:t>
      </w:r>
      <w:r w:rsidR="006445AF">
        <w:t xml:space="preserve"> eliminated data scenario</w:t>
      </w:r>
      <w:r w:rsidR="00FB4A4C">
        <w:t xml:space="preserve"> closer </w:t>
      </w:r>
      <w:r>
        <w:t>revealed a pattern</w:t>
      </w:r>
      <w:r w:rsidR="00FB4A4C">
        <w:t xml:space="preserve"> in the performance of the estimation method</w:t>
      </w:r>
      <w:r>
        <w:t>.</w:t>
      </w:r>
      <w:r w:rsidR="00C43B20">
        <w:t xml:space="preserve"> </w:t>
      </w:r>
      <w:r>
        <w:t>T</w:t>
      </w:r>
      <w:r w:rsidR="00F93380">
        <w:t>he</w:t>
      </w:r>
      <w:r>
        <w:t xml:space="preserve"> eliminated data scenario simulations </w:t>
      </w:r>
      <w:r w:rsidR="00F93380">
        <w:t xml:space="preserve">were divided and plotted based on whether the estimation method </w:t>
      </w:r>
      <w:r w:rsidR="005E31EE">
        <w:t xml:space="preserve">projected </w:t>
      </w:r>
      <w:r w:rsidR="00F93380">
        <w:t xml:space="preserve">the simulation rebuilt </w:t>
      </w:r>
      <w:r w:rsidR="00FB4A4C">
        <w:t xml:space="preserve">(65 simulations) </w:t>
      </w:r>
      <w:r w:rsidR="00F93380">
        <w:t>or failed to rebuild</w:t>
      </w:r>
      <w:r w:rsidR="00FB4A4C">
        <w:t xml:space="preserve"> (35 simulations</w:t>
      </w:r>
      <w:r w:rsidR="00C628E7">
        <w:t>)</w:t>
      </w:r>
      <w:r w:rsidR="00A6292D">
        <w:t xml:space="preserve"> by the end of the </w:t>
      </w:r>
      <w:r w:rsidR="00C76537">
        <w:t>management</w:t>
      </w:r>
      <w:r w:rsidR="00A6292D">
        <w:t xml:space="preserve"> period</w:t>
      </w:r>
      <w:r w:rsidR="00F93380">
        <w:t xml:space="preserve">.  To allow comparison, the estimates from the full data </w:t>
      </w:r>
      <w:r w:rsidR="00F93380">
        <w:lastRenderedPageBreak/>
        <w:t xml:space="preserve">scenario were </w:t>
      </w:r>
      <w:r w:rsidR="00C76537">
        <w:t xml:space="preserve">also </w:t>
      </w:r>
      <w:r w:rsidR="00F93380">
        <w:t xml:space="preserve">divided </w:t>
      </w:r>
      <w:r w:rsidR="004755C6">
        <w:t>into</w:t>
      </w:r>
      <w:r w:rsidR="005E31EE">
        <w:t xml:space="preserve"> the</w:t>
      </w:r>
      <w:r w:rsidR="004755C6">
        <w:t xml:space="preserve"> same two groups</w:t>
      </w:r>
      <w:r w:rsidR="00F93380">
        <w:t xml:space="preserve"> and plotted. </w:t>
      </w:r>
      <w:r w:rsidR="00C43B20">
        <w:t>The estimated spawning biomass</w:t>
      </w:r>
      <w:r w:rsidR="00942875">
        <w:t>es</w:t>
      </w:r>
      <w:r w:rsidR="00C43B20">
        <w:t xml:space="preserve"> </w:t>
      </w:r>
      <w:r w:rsidR="005E31EE">
        <w:t>w</w:t>
      </w:r>
      <w:r w:rsidR="00942875">
        <w:t>ere</w:t>
      </w:r>
      <w:r w:rsidR="005E31EE">
        <w:t xml:space="preserve"> considerably less that the true values </w:t>
      </w:r>
      <w:r w:rsidR="00C43B20">
        <w:t>in th</w:t>
      </w:r>
      <w:r w:rsidR="00F93380">
        <w:t>e first assessment year (Figs. 6b</w:t>
      </w:r>
      <w:r w:rsidR="00C43B20">
        <w:t xml:space="preserve"> </w:t>
      </w:r>
      <w:r w:rsidR="00FB4A4C">
        <w:t>[</w:t>
      </w:r>
      <w:r w:rsidR="00F93380">
        <w:t>white</w:t>
      </w:r>
      <w:r w:rsidR="00FB4A4C">
        <w:t>]</w:t>
      </w:r>
      <w:r w:rsidR="00C43B20">
        <w:t xml:space="preserve">) for the </w:t>
      </w:r>
      <w:r w:rsidR="00296CB9">
        <w:t>35 simulations</w:t>
      </w:r>
      <w:r w:rsidR="00C43B20">
        <w:t xml:space="preserve"> that were estimated not</w:t>
      </w:r>
      <w:r w:rsidR="00296CB9">
        <w:t xml:space="preserve"> to be rebuilt by the end of the management period.  </w:t>
      </w:r>
      <w:r w:rsidR="00BD0D89">
        <w:t xml:space="preserve">The </w:t>
      </w:r>
      <w:r w:rsidR="005E31EE">
        <w:t>under</w:t>
      </w:r>
      <w:r w:rsidR="00BD0D89">
        <w:t>estimat</w:t>
      </w:r>
      <w:r w:rsidR="00C76537">
        <w:t xml:space="preserve">es of </w:t>
      </w:r>
      <w:r w:rsidR="00F93380">
        <w:t>spawning biomass (Fig. 6b</w:t>
      </w:r>
      <w:r w:rsidR="0000237A">
        <w:t xml:space="preserve"> </w:t>
      </w:r>
      <w:r w:rsidR="00FB4A4C">
        <w:t>[</w:t>
      </w:r>
      <w:r w:rsidR="00F93380">
        <w:t>white</w:t>
      </w:r>
      <w:r w:rsidR="00FB4A4C">
        <w:t>]</w:t>
      </w:r>
      <w:r w:rsidR="0000237A">
        <w:t xml:space="preserve">) </w:t>
      </w:r>
      <w:r w:rsidR="00BD0D89">
        <w:t>were driven by estimates of steepness</w:t>
      </w:r>
      <w:r w:rsidR="005E31EE">
        <w:t xml:space="preserve"> that were much less than the true value</w:t>
      </w:r>
      <w:r w:rsidR="00BD0D89">
        <w:t xml:space="preserve"> i</w:t>
      </w:r>
      <w:r w:rsidR="00F93380">
        <w:t xml:space="preserve">n the first assessment (Fig. 6d </w:t>
      </w:r>
      <w:r w:rsidR="00FB4A4C">
        <w:t>[</w:t>
      </w:r>
      <w:r w:rsidR="00F93380">
        <w:t>white</w:t>
      </w:r>
      <w:r w:rsidR="00FB4A4C">
        <w:t>]</w:t>
      </w:r>
      <w:r w:rsidR="00BD0D89">
        <w:t xml:space="preserve">).  </w:t>
      </w:r>
      <w:r>
        <w:t xml:space="preserve">Data collection for the eliminated data scenario </w:t>
      </w:r>
      <w:r w:rsidR="00FB4A4C">
        <w:t>did</w:t>
      </w:r>
      <w:r>
        <w:t xml:space="preserve"> not resume until the stock was </w:t>
      </w:r>
      <w:r w:rsidR="00942875">
        <w:t>projected</w:t>
      </w:r>
      <w:r>
        <w:t xml:space="preserve"> rebuilt</w:t>
      </w:r>
      <w:r w:rsidR="00FB4A4C">
        <w:t>, and i</w:t>
      </w:r>
      <w:r w:rsidR="00296CB9">
        <w:t xml:space="preserve">n the absence of new data, the </w:t>
      </w:r>
      <w:r w:rsidR="005E31EE">
        <w:t>under</w:t>
      </w:r>
      <w:r w:rsidR="00FB4A4C">
        <w:t>estimates of steepness</w:t>
      </w:r>
      <w:r w:rsidR="009A0E1D">
        <w:t xml:space="preserve"> resulted in the estimation method </w:t>
      </w:r>
      <w:r w:rsidR="00902951">
        <w:t xml:space="preserve">perceiving </w:t>
      </w:r>
      <w:r w:rsidR="009A0E1D">
        <w:t>a less productive stock requiring an extended period</w:t>
      </w:r>
      <w:r w:rsidR="00902951">
        <w:t xml:space="preserve"> to rebuild</w:t>
      </w:r>
      <w:r w:rsidR="00C76537">
        <w:t xml:space="preserve"> to the target biomass</w:t>
      </w:r>
      <w:r w:rsidR="00296CB9">
        <w:t>.  However, with full data present</w:t>
      </w:r>
      <w:r w:rsidR="0069712D">
        <w:t>, estimated quantities</w:t>
      </w:r>
      <w:r w:rsidR="00296CB9">
        <w:t xml:space="preserve"> </w:t>
      </w:r>
      <w:r w:rsidR="00F93380">
        <w:t xml:space="preserve">(spawning biomass and steepness) </w:t>
      </w:r>
      <w:r w:rsidR="009A0E1D">
        <w:t xml:space="preserve">improved </w:t>
      </w:r>
      <w:r w:rsidR="00296CB9">
        <w:t xml:space="preserve">for this subset of simulations </w:t>
      </w:r>
      <w:r w:rsidR="009A0E1D">
        <w:t>and were</w:t>
      </w:r>
      <w:r w:rsidR="00296CB9">
        <w:t xml:space="preserve"> </w:t>
      </w:r>
      <w:r w:rsidR="009A0E1D">
        <w:t xml:space="preserve">median </w:t>
      </w:r>
      <w:r w:rsidR="00296CB9">
        <w:t>unbias</w:t>
      </w:r>
      <w:r w:rsidR="00296CB9" w:rsidRPr="005E31EE">
        <w:t xml:space="preserve">ed </w:t>
      </w:r>
      <w:r w:rsidR="005E31EE" w:rsidRPr="005E31EE">
        <w:t xml:space="preserve">(The term "median unbiased" will be used to define cases in which the median of </w:t>
      </w:r>
      <w:r w:rsidR="005E31EE">
        <w:t>the relative errors equals zero</w:t>
      </w:r>
      <w:r w:rsidR="005E31EE" w:rsidRPr="005E31EE">
        <w:t xml:space="preserve">) </w:t>
      </w:r>
      <w:r w:rsidR="00296CB9">
        <w:t>by the end o</w:t>
      </w:r>
      <w:r w:rsidR="00F93380">
        <w:t>f the management period (Fig. 6a</w:t>
      </w:r>
      <w:r w:rsidR="00BD0D89">
        <w:t xml:space="preserve"> </w:t>
      </w:r>
      <w:r w:rsidR="00F93380">
        <w:t>and 6c</w:t>
      </w:r>
      <w:r w:rsidR="009A0E1D">
        <w:t xml:space="preserve"> [white]</w:t>
      </w:r>
      <w:r w:rsidR="00296CB9">
        <w:t xml:space="preserve">).  </w:t>
      </w:r>
      <w:r w:rsidR="0069712D">
        <w:t>In cont</w:t>
      </w:r>
      <w:r w:rsidR="00BD0D89">
        <w:t>r</w:t>
      </w:r>
      <w:r w:rsidR="0069712D">
        <w:t>ast</w:t>
      </w:r>
      <w:r w:rsidR="004717E7">
        <w:t>,</w:t>
      </w:r>
      <w:r w:rsidR="0069712D">
        <w:t xml:space="preserve"> t</w:t>
      </w:r>
      <w:r w:rsidR="00296CB9">
        <w:t xml:space="preserve">he simulations that were </w:t>
      </w:r>
      <w:r w:rsidR="00EE7AA2">
        <w:t xml:space="preserve">project </w:t>
      </w:r>
      <w:r w:rsidR="00296CB9">
        <w:t>to have successfully rebuilt for the eliminate</w:t>
      </w:r>
      <w:r w:rsidR="00C76537">
        <w:t>d</w:t>
      </w:r>
      <w:r w:rsidR="00296CB9">
        <w:t xml:space="preserve"> data scenario</w:t>
      </w:r>
      <w:r w:rsidR="00EE7AA2">
        <w:t>,</w:t>
      </w:r>
      <w:r w:rsidR="0069712D">
        <w:t xml:space="preserve"> estimated </w:t>
      </w:r>
      <w:r w:rsidR="004717E7">
        <w:t>steepness values</w:t>
      </w:r>
      <w:r w:rsidR="0069712D">
        <w:t xml:space="preserve"> that were </w:t>
      </w:r>
      <w:r w:rsidR="00EE7AA2">
        <w:t xml:space="preserve">greater than the true value </w:t>
      </w:r>
      <w:r w:rsidR="00F93380">
        <w:t>(Figs. 6d</w:t>
      </w:r>
      <w:r w:rsidR="0069712D">
        <w:t xml:space="preserve"> </w:t>
      </w:r>
      <w:r w:rsidR="009A0E1D">
        <w:t>[</w:t>
      </w:r>
      <w:r w:rsidR="00F93380">
        <w:t>grey</w:t>
      </w:r>
      <w:r w:rsidR="009A0E1D">
        <w:t>]</w:t>
      </w:r>
      <w:r w:rsidR="0069712D">
        <w:t xml:space="preserve">). </w:t>
      </w:r>
      <w:r w:rsidR="00296CB9">
        <w:t xml:space="preserve"> </w:t>
      </w:r>
    </w:p>
    <w:p w14:paraId="7A8688DB" w14:textId="2E396DED" w:rsidR="00906899" w:rsidRDefault="00692EA3" w:rsidP="0071202B">
      <w:r>
        <w:t xml:space="preserve">The estimates of steepness varied across data scenarios.  The full data scenario resulted in median unbiased estimates by the end of the management period (Fig. 7a).  In contrast, the </w:t>
      </w:r>
      <w:r w:rsidR="00902951">
        <w:t xml:space="preserve">median of the estimates of steepness for the </w:t>
      </w:r>
      <w:r>
        <w:t xml:space="preserve">reduced data </w:t>
      </w:r>
      <w:r w:rsidR="00C76537">
        <w:t>scenario were greater than the true steepness</w:t>
      </w:r>
      <w:r w:rsidR="00AF302B">
        <w:t xml:space="preserve"> during the management period</w:t>
      </w:r>
      <w:r w:rsidR="00DD207A">
        <w:t xml:space="preserve"> </w:t>
      </w:r>
      <w:r>
        <w:t xml:space="preserve">(Fig. 7b).  The eliminated data scenario had the highest </w:t>
      </w:r>
      <w:r w:rsidR="00EE7AA2">
        <w:t>among-simulation variability</w:t>
      </w:r>
      <w:r>
        <w:t xml:space="preserve"> among estimates of steepness </w:t>
      </w:r>
      <w:r w:rsidR="00DD207A">
        <w:t>during</w:t>
      </w:r>
      <w:r>
        <w:t xml:space="preserve"> the management period (Fig. 7c) due to the mix</w:t>
      </w:r>
      <w:r w:rsidR="0068017E">
        <w:t>ture</w:t>
      </w:r>
      <w:r>
        <w:t xml:space="preserve"> of </w:t>
      </w:r>
      <w:r w:rsidR="00EE7AA2">
        <w:t>rebuilt</w:t>
      </w:r>
      <w:r w:rsidR="00AF302B">
        <w:t xml:space="preserve"> </w:t>
      </w:r>
      <w:r w:rsidR="0068017E">
        <w:t>and</w:t>
      </w:r>
      <w:r>
        <w:t xml:space="preserve"> not rebuilt stocks</w:t>
      </w:r>
      <w:r w:rsidR="00AF302B">
        <w:t>.</w:t>
      </w:r>
    </w:p>
    <w:p w14:paraId="6E1E33F0" w14:textId="22842E0C" w:rsidR="00DA6237" w:rsidRDefault="002B4F81" w:rsidP="0071202B">
      <w:r>
        <w:t xml:space="preserve">The median number of years estimated for the stocks to recover to </w:t>
      </w:r>
      <w:r w:rsidR="00CE2A41">
        <w:t xml:space="preserve">the </w:t>
      </w:r>
      <w:r>
        <w:t xml:space="preserve">target biomass for the full data scenario was longer the median recovery year within the operating model (Table 2).  In contrast, both the reduced and eliminated data scenarios </w:t>
      </w:r>
      <w:r w:rsidR="00AF302B">
        <w:t>had</w:t>
      </w:r>
      <w:r>
        <w:t xml:space="preserve"> shorter median recovery time</w:t>
      </w:r>
      <w:r w:rsidR="00AF302B">
        <w:t>s</w:t>
      </w:r>
      <w:r>
        <w:t xml:space="preserve"> compared to the operating model (Table 2).  The contrast in estimated recovery ti</w:t>
      </w:r>
      <w:r w:rsidR="00BD3DCA">
        <w:t>mes across the data scenarios was</w:t>
      </w:r>
      <w:r>
        <w:t xml:space="preserve"> related to the average cat</w:t>
      </w:r>
      <w:r w:rsidR="005A00A8">
        <w:t>ch obtained during rebuilding along with the bias and</w:t>
      </w:r>
      <w:r>
        <w:t xml:space="preserve"> </w:t>
      </w:r>
      <w:r w:rsidR="00DD207A">
        <w:t>variability</w:t>
      </w:r>
      <w:r>
        <w:t xml:space="preserve"> of estimates.  The </w:t>
      </w:r>
      <w:r w:rsidR="00902951">
        <w:t xml:space="preserve">median relative spawning biomass for </w:t>
      </w:r>
      <w:r>
        <w:t xml:space="preserve">full data scenario </w:t>
      </w:r>
      <w:r w:rsidR="00AF302B">
        <w:t xml:space="preserve">was less than zero with </w:t>
      </w:r>
      <w:r w:rsidR="0068017E">
        <w:t xml:space="preserve">low </w:t>
      </w:r>
      <w:r w:rsidR="00EE7AA2">
        <w:t>among-simulation</w:t>
      </w:r>
      <w:r w:rsidR="0068017E">
        <w:t xml:space="preserve"> variability</w:t>
      </w:r>
      <w:r w:rsidR="00942875">
        <w:t xml:space="preserve"> (compared to the other data scenarios)</w:t>
      </w:r>
      <w:r w:rsidR="0068017E">
        <w:t xml:space="preserve"> </w:t>
      </w:r>
      <w:r w:rsidR="00EE7AA2">
        <w:t>for all</w:t>
      </w:r>
      <w:r w:rsidR="00DA6237">
        <w:t xml:space="preserve"> assessment years,</w:t>
      </w:r>
      <w:r w:rsidR="005A00A8">
        <w:t xml:space="preserve"> resulting </w:t>
      </w:r>
      <w:r w:rsidR="00DA6237">
        <w:t>in estimates that predicted constant rebuilding but at a slower rate than the true stock</w:t>
      </w:r>
      <w:r w:rsidR="005A00A8">
        <w:t xml:space="preserve"> </w:t>
      </w:r>
      <w:r w:rsidR="00ED5761">
        <w:t>(Fig. 4</w:t>
      </w:r>
      <w:r w:rsidR="00DD207A">
        <w:t>a</w:t>
      </w:r>
      <w:r w:rsidR="00ED5761">
        <w:t>).</w:t>
      </w:r>
      <w:r w:rsidR="0068017E">
        <w:t xml:space="preserve">  In contrast, t</w:t>
      </w:r>
      <w:r w:rsidR="005A00A8">
        <w:t xml:space="preserve">he reduced data scenario </w:t>
      </w:r>
      <w:r w:rsidR="00DA6237">
        <w:t xml:space="preserve">had </w:t>
      </w:r>
      <w:r w:rsidR="00BF6978">
        <w:t xml:space="preserve">higher </w:t>
      </w:r>
      <w:r w:rsidR="0068017E">
        <w:t xml:space="preserve">variability </w:t>
      </w:r>
      <w:r w:rsidR="00EE7AA2">
        <w:t xml:space="preserve">over time (within-simulation) </w:t>
      </w:r>
      <w:r w:rsidR="0068017E">
        <w:t xml:space="preserve">across the estimates </w:t>
      </w:r>
      <w:r w:rsidR="008C7087">
        <w:t xml:space="preserve">of the relative </w:t>
      </w:r>
      <w:r w:rsidR="0009663C">
        <w:t xml:space="preserve">spawning </w:t>
      </w:r>
      <w:r w:rsidR="008C7087">
        <w:t xml:space="preserve">biomass (Fig. 4b).  The variability of estimates between assessments resulted in stocks being estimated recovered earlier than </w:t>
      </w:r>
      <w:r w:rsidR="00BF6978">
        <w:t xml:space="preserve">was the case in </w:t>
      </w:r>
      <w:r w:rsidR="008C7087">
        <w:t>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22DCA1D3" w:rsidR="00ED5761" w:rsidRDefault="00DA6237" w:rsidP="0071202B">
      <w:r>
        <w:t>The reduced data sce</w:t>
      </w:r>
      <w:r w:rsidR="0068017E">
        <w:t>nario had</w:t>
      </w:r>
      <w:r>
        <w:t xml:space="preserve"> the lowest </w:t>
      </w:r>
      <w:r w:rsidR="0009663C">
        <w:t xml:space="preserve">median </w:t>
      </w:r>
      <w:r>
        <w:t>average catch during rebuilding (Table 3)</w:t>
      </w:r>
      <w:r w:rsidR="00AF302B">
        <w:t>,</w:t>
      </w:r>
      <w:r w:rsidR="0009663C">
        <w:t xml:space="preserve"> with median rebuilding time estimated shorter than the true </w:t>
      </w:r>
      <w:r w:rsidR="0009663C">
        <w:lastRenderedPageBreak/>
        <w:t>time to recovery with</w:t>
      </w:r>
      <w:r w:rsidR="00AF302B">
        <w:t>in</w:t>
      </w:r>
      <w:r w:rsidR="0009663C">
        <w:t xml:space="preserve"> the </w:t>
      </w:r>
      <w:r w:rsidR="00BF6978">
        <w:t xml:space="preserve">operating </w:t>
      </w:r>
      <w:r w:rsidR="0009663C">
        <w:t xml:space="preserve">model (Table 2). </w:t>
      </w:r>
      <w:r w:rsidR="008C7087">
        <w:t xml:space="preserve">The </w:t>
      </w:r>
      <w:r w:rsidR="009A7634">
        <w:t>eliminated data scenario which was</w:t>
      </w:r>
      <w:r w:rsidR="008C7087">
        <w:t xml:space="preserve"> entirely dependent upon historical data</w:t>
      </w:r>
      <w:r w:rsidR="00A26E06">
        <w:t xml:space="preserve"> until the stocks were </w:t>
      </w:r>
      <w:r w:rsidR="00BF6978">
        <w:t xml:space="preserve">projected to be </w:t>
      </w:r>
      <w:r w:rsidR="00A26E06">
        <w:t>rebuilt</w:t>
      </w:r>
      <w:r w:rsidR="008C7087">
        <w:t>, es</w:t>
      </w:r>
      <w:r w:rsidR="00A26E06">
        <w:t>sentially projected</w:t>
      </w:r>
      <w:r w:rsidR="008C7087">
        <w:t xml:space="preserve"> the population forward with each assessment based on the initial parameter estimates</w:t>
      </w:r>
      <w:r w:rsidR="00A26E06">
        <w:t xml:space="preserve"> from the historical data</w:t>
      </w:r>
      <w:r>
        <w:t>,</w:t>
      </w:r>
      <w:r w:rsidR="008C7087">
        <w:t xml:space="preserve"> </w:t>
      </w:r>
      <w:r w:rsidR="0009663C">
        <w:t>resulting</w:t>
      </w:r>
      <w:r w:rsidR="008C7087">
        <w:t xml:space="preserve"> in </w:t>
      </w:r>
      <w:r w:rsidR="005E5540">
        <w:t xml:space="preserve">high </w:t>
      </w:r>
      <w:r w:rsidR="0009663C">
        <w:t xml:space="preserve">median </w:t>
      </w:r>
      <w:r w:rsidR="005E5540">
        <w:t>average catches during rebuilding</w:t>
      </w:r>
      <w:r w:rsidR="00A26E06">
        <w:t>,</w:t>
      </w:r>
      <w:r w:rsidR="005E5540">
        <w:t xml:space="preserve"> </w:t>
      </w:r>
      <w:r w:rsidR="007F1615">
        <w:t xml:space="preserve">and </w:t>
      </w:r>
      <w:r w:rsidR="005E5540">
        <w:t xml:space="preserve">the lowest </w:t>
      </w:r>
      <w:r w:rsidR="0009663C">
        <w:t xml:space="preserve">median </w:t>
      </w:r>
      <w:r w:rsidR="005E5540">
        <w:t xml:space="preserve">AAV during rebuilding and across the entire management period (Table 3).  </w:t>
      </w:r>
    </w:p>
    <w:p w14:paraId="57C4931B" w14:textId="503B980A" w:rsidR="00395FCD" w:rsidRDefault="00DA2842" w:rsidP="0071202B">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42875">
        <w:t xml:space="preserve">among-simulation </w:t>
      </w:r>
      <w:r w:rsidR="00C1029F">
        <w:t>variability</w:t>
      </w:r>
      <w:r w:rsidR="00986617">
        <w:t xml:space="preserve"> </w:t>
      </w:r>
      <w:r w:rsidR="009A7634">
        <w:t>about</w:t>
      </w:r>
      <w:r w:rsidR="00986617">
        <w:t xml:space="preserve"> estimates </w:t>
      </w:r>
      <w:r w:rsidR="00AF3AF1">
        <w:t xml:space="preserve">of the size at </w:t>
      </w:r>
      <w:r w:rsidR="00953ED2">
        <w:t>maximum</w:t>
      </w:r>
      <w:r w:rsidR="00AF3AF1">
        <w:t xml:space="preserve"> fishery selectivity</w:t>
      </w:r>
      <w:r w:rsidR="00A26E06">
        <w:t xml:space="preserve"> which defined the ascending limb of the selectivity curve (</w:t>
      </w:r>
      <w:r w:rsidR="0009663C">
        <w:t>see Fig. 1a</w:t>
      </w:r>
      <w:r w:rsidR="00A26E06">
        <w:t>)</w:t>
      </w:r>
      <w:r w:rsidR="007F1615">
        <w:t>,</w:t>
      </w:r>
      <w:r w:rsidR="005E5540">
        <w:t xml:space="preserve"> with the estimates </w:t>
      </w:r>
      <w:r w:rsidR="00A76FAF">
        <w:t>generally equal to the true value in median terms for all</w:t>
      </w:r>
      <w:r w:rsidR="004371B1">
        <w:t xml:space="preserve"> data </w:t>
      </w:r>
      <w:r w:rsidR="00A76FAF">
        <w:t>scenarios</w:t>
      </w:r>
      <w:r w:rsidR="00337C42">
        <w:t xml:space="preserve"> (Fig. 8</w:t>
      </w:r>
      <w:r w:rsidR="005E5540">
        <w:t>a-c)</w:t>
      </w:r>
      <w:r w:rsidR="00953ED2">
        <w:t>.</w:t>
      </w:r>
      <w:r w:rsidR="004371B1">
        <w:t xml:space="preserve"> </w:t>
      </w:r>
      <w:r w:rsidR="00953ED2">
        <w:t>T</w:t>
      </w:r>
      <w:r w:rsidR="004371B1">
        <w:t xml:space="preserve">he </w:t>
      </w:r>
      <w:r w:rsidR="00BF6978">
        <w:t xml:space="preserve">among-simulation </w:t>
      </w:r>
      <w:r w:rsidR="0009663C">
        <w:t>variability</w:t>
      </w:r>
      <w:r w:rsidR="004371B1">
        <w:t xml:space="preserve"> of the estimates for the reduced and eliminated scenarios </w:t>
      </w:r>
      <w:r w:rsidR="007F1615">
        <w:t xml:space="preserve">improved </w:t>
      </w:r>
      <w:r w:rsidR="004371B1">
        <w:t>when the majority of the stock</w:t>
      </w:r>
      <w:r w:rsidR="00953ED2">
        <w:t>s</w:t>
      </w:r>
      <w:r w:rsidR="004371B1">
        <w:t xml:space="preserve"> </w:t>
      </w:r>
      <w:r w:rsidR="005E5540">
        <w:t>had</w:t>
      </w:r>
      <w:r w:rsidR="00A76FAF">
        <w:t xml:space="preserve"> </w:t>
      </w:r>
      <w:r w:rsidR="004371B1">
        <w:t>rebuilt</w:t>
      </w:r>
      <w:r w:rsidR="009A7634">
        <w:t>,</w:t>
      </w:r>
      <w:r w:rsidR="004371B1">
        <w:t xml:space="preserve"> and fishery composition sample sizes return</w:t>
      </w:r>
      <w:r w:rsidR="00C344F6">
        <w:t>ed</w:t>
      </w:r>
      <w:r w:rsidR="004371B1">
        <w:t xml:space="preserve"> </w:t>
      </w:r>
      <w:r w:rsidR="0009663C">
        <w:t>to</w:t>
      </w:r>
      <w:r w:rsidR="00337C42">
        <w:t xml:space="preserve"> historical levels.  </w:t>
      </w:r>
      <w:r w:rsidR="005E5540">
        <w:t xml:space="preserve">The full and reduced data scenarios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due to the absence of fishery composition data)</w:t>
      </w:r>
      <w:r w:rsidR="007F1615">
        <w:t>, and</w:t>
      </w:r>
      <w:r w:rsidR="004371B1">
        <w:t xml:space="preserve"> resulted </w:t>
      </w:r>
      <w:r w:rsidR="007F1615">
        <w:t xml:space="preserve">in </w:t>
      </w:r>
      <w:r w:rsidR="00BF6978">
        <w:t>median estimates that exceeded the true values</w:t>
      </w:r>
      <w:r w:rsidR="00AF302B">
        <w:t xml:space="preserve"> and</w:t>
      </w:r>
      <w:r w:rsidR="00953ED2">
        <w:t xml:space="preserve"> were </w:t>
      </w:r>
      <w:r w:rsidR="004371B1">
        <w:t>high</w:t>
      </w:r>
      <w:r w:rsidR="00953ED2">
        <w:t>ly</w:t>
      </w:r>
      <w:r w:rsidR="004371B1">
        <w:t xml:space="preserve"> </w:t>
      </w:r>
      <w:r w:rsidR="00953ED2">
        <w:t xml:space="preserve">variable </w:t>
      </w:r>
      <w:r w:rsidR="00BF6978">
        <w:t xml:space="preserve">among simulations </w:t>
      </w:r>
      <w:r w:rsidR="00953ED2">
        <w:t xml:space="preserve">at </w:t>
      </w:r>
      <w:r w:rsidR="009A7634">
        <w:t xml:space="preserve">start of the management period </w:t>
      </w:r>
      <w:r w:rsidR="00337C42">
        <w:t>(Fig. 9</w:t>
      </w:r>
      <w:r w:rsidR="004371B1">
        <w:t>a-b)</w:t>
      </w:r>
      <w:r w:rsidR="00346291">
        <w:t xml:space="preserve">.  </w:t>
      </w:r>
      <w:r w:rsidR="009A7634">
        <w:t xml:space="preserve">The estimates </w:t>
      </w:r>
      <w:r w:rsidR="00FC2A2B">
        <w:t xml:space="preserve">that exceeded the true values </w:t>
      </w:r>
      <w:r w:rsidR="009A7634">
        <w:t>for this parameter indicated that the data available were not sufficient to inform the estimation method about the severity of the dome-shape in selectivity</w:t>
      </w:r>
      <w:r w:rsidR="00F11767">
        <w:t xml:space="preserve"> during rebuilding </w:t>
      </w:r>
      <w:r w:rsidR="009A7634">
        <w:t xml:space="preserve">(a higher estimated value </w:t>
      </w:r>
      <w:r w:rsidR="007F1615">
        <w:t xml:space="preserve">implies </w:t>
      </w:r>
      <w:r w:rsidR="00953ED2">
        <w:t>a less sever</w:t>
      </w:r>
      <w:r w:rsidR="005E5540">
        <w:t>e</w:t>
      </w:r>
      <w:r w:rsidR="008F37BB">
        <w:t xml:space="preserve"> dome in selectivity, e.g. </w:t>
      </w:r>
      <w:r w:rsidR="00953ED2">
        <w:t xml:space="preserve">decreased slope for the selectivity descending limb). </w:t>
      </w:r>
      <w:r w:rsidR="00346291">
        <w:t>The full data scenario resulte</w:t>
      </w:r>
      <w:r w:rsidR="00953ED2">
        <w:t xml:space="preserve">d in markedly improved estimates </w:t>
      </w:r>
      <w:r w:rsidR="00AF302B">
        <w:t xml:space="preserve">of </w:t>
      </w:r>
      <w:r w:rsidR="00953ED2">
        <w:t>the shape of the dome</w:t>
      </w:r>
      <w:r w:rsidR="00346291">
        <w:t xml:space="preserve"> over the management period, compared to t</w:t>
      </w:r>
      <w:r w:rsidR="004717E7">
        <w:t xml:space="preserve">he reduced data scenario </w:t>
      </w:r>
      <w:r w:rsidR="00337C42">
        <w:t>(Fig. 9</w:t>
      </w:r>
      <w:r w:rsidR="00346291">
        <w:t>a-b).</w:t>
      </w:r>
      <w:r w:rsidR="00953ED2">
        <w:t xml:space="preserve">  </w:t>
      </w:r>
    </w:p>
    <w:p w14:paraId="54230E32" w14:textId="66C4FD74" w:rsidR="00906899" w:rsidRDefault="00906899" w:rsidP="0071202B">
      <w:pPr>
        <w:pStyle w:val="Heading2"/>
      </w:pPr>
      <w:r>
        <w:t>The impact of time-varying parameters</w:t>
      </w:r>
    </w:p>
    <w:p w14:paraId="1BDF7531" w14:textId="2B3669F4" w:rsidR="001904E0" w:rsidRDefault="002F7CBD" w:rsidP="0071202B">
      <w:pPr>
        <w:ind w:firstLine="0"/>
      </w:pPr>
      <w:r>
        <w:t xml:space="preserve">The </w:t>
      </w:r>
      <w:r w:rsidR="00E543D9">
        <w:t>case</w:t>
      </w:r>
      <w:r>
        <w:t xml:space="preserve"> that assumed time-varying </w:t>
      </w:r>
      <w:r w:rsidR="00466591">
        <w:t xml:space="preserve">annual deviations in </w:t>
      </w:r>
      <w:r>
        <w:t xml:space="preserve">natural mortality and fishery selectivity generally resulted in increased </w:t>
      </w:r>
      <w:r w:rsidR="00BF6978">
        <w:t xml:space="preserve">among-simulation </w:t>
      </w:r>
      <w:r>
        <w:t xml:space="preserve">variation </w:t>
      </w:r>
      <w:r w:rsidR="00120292">
        <w:t xml:space="preserve">in </w:t>
      </w:r>
      <w:r>
        <w:t xml:space="preserve">estimates compared to the time-invariant </w:t>
      </w:r>
      <w:r w:rsidR="00045438">
        <w:t>case</w:t>
      </w:r>
      <w:r>
        <w:t xml:space="preserve">.  The </w:t>
      </w:r>
      <w:r w:rsidR="001904E0">
        <w:t xml:space="preserve">median </w:t>
      </w:r>
      <w:r>
        <w:t xml:space="preserve">of </w:t>
      </w:r>
      <w:r w:rsidR="00BF6978">
        <w:t xml:space="preserve">estimates of </w:t>
      </w:r>
      <w:r>
        <w:t xml:space="preserve">spawning biomass </w:t>
      </w:r>
      <w:r w:rsidR="00395200">
        <w:t xml:space="preserve">at </w:t>
      </w:r>
      <w:r>
        <w:t xml:space="preserve">the time of the first assessment </w:t>
      </w:r>
      <w:r w:rsidR="00BF6978">
        <w:t>exceeded the true values</w:t>
      </w:r>
      <w:r w:rsidR="00BF7196">
        <w:t xml:space="preserve"> and were</w:t>
      </w:r>
      <w:r>
        <w:t xml:space="preserve"> highly variable </w:t>
      </w:r>
      <w:r w:rsidR="00BF6978">
        <w:t xml:space="preserve">among simulations </w:t>
      </w:r>
      <w:r>
        <w:t xml:space="preserve">(Fig. 3d-f).  The </w:t>
      </w:r>
      <w:r w:rsidR="00BF6978">
        <w:t xml:space="preserve">among-simulation </w:t>
      </w:r>
      <w:r>
        <w:t xml:space="preserve">variance </w:t>
      </w:r>
      <w:r w:rsidR="00BF6978">
        <w:t xml:space="preserve">in estimates of </w:t>
      </w:r>
      <w:r>
        <w:t>spawning biomass decreased markedly for the full data scenario</w:t>
      </w:r>
      <w:r w:rsidR="00290BBE">
        <w:t xml:space="preserve"> </w:t>
      </w:r>
      <w:r w:rsidR="00120292">
        <w:t xml:space="preserve">after the </w:t>
      </w:r>
      <w:r w:rsidR="00290BBE">
        <w:t>first assessment</w:t>
      </w:r>
      <w:r w:rsidR="00275061">
        <w:t xml:space="preserve"> </w:t>
      </w:r>
      <w:r w:rsidR="00290BBE">
        <w:t>(Fig. 3d).  However, th</w:t>
      </w:r>
      <w:r w:rsidR="00BF7196">
        <w:t>is</w:t>
      </w:r>
      <w:r w:rsidR="00290BBE">
        <w:t xml:space="preserve"> </w:t>
      </w:r>
      <w:r w:rsidR="00FC2A2B">
        <w:t>variability</w:t>
      </w:r>
      <w:r w:rsidR="00290BBE">
        <w:t xml:space="preserve"> remained high for approximately the first </w:t>
      </w:r>
      <w:r w:rsidR="001C10E0">
        <w:t>twenty-five</w:t>
      </w:r>
      <w:r w:rsidR="00290BBE">
        <w:t xml:space="preserve"> years of the management </w:t>
      </w:r>
      <w:r w:rsidR="009A3AC4">
        <w:t>period for both the reduced</w:t>
      </w:r>
      <w:r w:rsidR="00290BBE">
        <w:t xml:space="preserve"> and eliminated data scen</w:t>
      </w:r>
      <w:r w:rsidR="001C10E0">
        <w:t>arios, until approximately 50</w:t>
      </w:r>
      <w:r w:rsidR="00290BBE">
        <w:t xml:space="preserve">% of the simulated stocks were estimated recovered and the fishery sample sizes increased to historical levels (Fig. 3e-f).  </w:t>
      </w:r>
      <w:r w:rsidR="001C10E0">
        <w:t xml:space="preserve">The full and reduced data scenarios resulted in </w:t>
      </w:r>
      <w:r w:rsidR="00290BBE">
        <w:t xml:space="preserve">median spawning biomass </w:t>
      </w:r>
      <w:r w:rsidR="00275061">
        <w:t>estimates that were</w:t>
      </w:r>
      <w:r w:rsidR="00290BBE">
        <w:t xml:space="preserve"> generally </w:t>
      </w:r>
      <w:r w:rsidR="00BF6978">
        <w:t>smaller than the operating model values</w:t>
      </w:r>
      <w:r w:rsidR="00275061">
        <w:t xml:space="preserve"> (Fig. 3</w:t>
      </w:r>
      <w:r w:rsidR="002C0888">
        <w:t>d</w:t>
      </w:r>
      <w:r w:rsidR="001C10E0">
        <w:t>-e</w:t>
      </w:r>
      <w:r w:rsidR="00642CEC">
        <w:t>).</w:t>
      </w:r>
      <w:r w:rsidR="00275061">
        <w:t xml:space="preserve">  However, the median relative spawning biomass</w:t>
      </w:r>
      <w:r w:rsidR="00466591">
        <w:t>es</w:t>
      </w:r>
      <w:r w:rsidR="00275061">
        <w:t xml:space="preserve"> were variable ove</w:t>
      </w:r>
      <w:r w:rsidR="002C0888">
        <w:t>r the management period (Fig. 4d</w:t>
      </w:r>
      <w:r w:rsidR="00275061">
        <w:t>-e).</w:t>
      </w:r>
      <w:r w:rsidR="001C10E0">
        <w:t xml:space="preserve">  The </w:t>
      </w:r>
      <w:r w:rsidR="005A737D">
        <w:t xml:space="preserve">estimates </w:t>
      </w:r>
      <w:r w:rsidR="005A737D">
        <w:lastRenderedPageBreak/>
        <w:t xml:space="preserve">of </w:t>
      </w:r>
      <w:r w:rsidR="001904E0">
        <w:t xml:space="preserve">the median </w:t>
      </w:r>
      <w:r w:rsidR="001C10E0">
        <w:t xml:space="preserve">relative spawning biomass </w:t>
      </w:r>
      <w:r w:rsidR="005A737D">
        <w:t xml:space="preserve">for eliminated data scenario </w:t>
      </w:r>
      <w:r w:rsidR="001C10E0">
        <w:t>w</w:t>
      </w:r>
      <w:r w:rsidR="005A737D">
        <w:t>ere</w:t>
      </w:r>
      <w:r w:rsidR="001C10E0">
        <w:t xml:space="preserve"> </w:t>
      </w:r>
      <w:r w:rsidR="00BF6978">
        <w:t>larger than operating model values</w:t>
      </w:r>
      <w:r w:rsidR="001C10E0">
        <w:t xml:space="preserve"> </w:t>
      </w:r>
      <w:r w:rsidR="00275061">
        <w:t xml:space="preserve">at the start </w:t>
      </w:r>
      <w:r w:rsidR="001C10E0">
        <w:t>of the management period</w:t>
      </w:r>
      <w:r w:rsidR="00275061">
        <w:t>,</w:t>
      </w:r>
      <w:r w:rsidR="001C10E0">
        <w:t xml:space="preserve"> but </w:t>
      </w:r>
      <w:r w:rsidR="005A737D">
        <w:t xml:space="preserve">became </w:t>
      </w:r>
      <w:r w:rsidR="00BF6978">
        <w:t>smaller than these values</w:t>
      </w:r>
      <w:r w:rsidR="001C10E0">
        <w:t xml:space="preserve"> as stocks rebuilt to target biomass and data collection resumed (Fig. 4f).</w:t>
      </w:r>
      <w:r w:rsidR="0069712D">
        <w:t xml:space="preserve">  </w:t>
      </w:r>
    </w:p>
    <w:p w14:paraId="1E548863" w14:textId="5C585A35" w:rsidR="001904E0" w:rsidRDefault="001904E0" w:rsidP="0071202B">
      <w:r>
        <w:t>Compared to the case with time-invariant parameters the RMSE was higher for all data scenarios when time-varying parameters were present within the operating model (Fig. 5).  The RMSE about the estimated relative spawning biomass for the full data scenario was lower relative to the other scenarios for the entire management period (Fig. 5b).  Similar to the time-invariant results, the RMSE of relative spawning biomass for the eliminate</w:t>
      </w:r>
      <w:r w:rsidR="00BF7196">
        <w:t>d</w:t>
      </w:r>
      <w:r>
        <w:t xml:space="preserve"> data scenario was the highest among the scenarios across the entire management period</w:t>
      </w:r>
      <w:r w:rsidR="00FC2A2B">
        <w:t>,</w:t>
      </w:r>
      <w:r w:rsidR="00B209A4">
        <w:t xml:space="preserve"> pe</w:t>
      </w:r>
      <w:r w:rsidR="00BF7196">
        <w:t>aking in assessment year 68 at 221%</w:t>
      </w:r>
      <w:r w:rsidR="00FC2A2B">
        <w:t xml:space="preserve"> (a single simulation for the eliminated data scenario</w:t>
      </w:r>
      <w:r w:rsidR="00F11767">
        <w:t>,</w:t>
      </w:r>
      <w:r w:rsidR="00FC2A2B">
        <w:t xml:space="preserve"> with extreme outliers for two assessment years</w:t>
      </w:r>
      <w:r w:rsidR="00F11767">
        <w:t>,</w:t>
      </w:r>
      <w:r w:rsidR="00FC2A2B">
        <w:t xml:space="preserve"> was removed for a more informative summary of the RMSE)</w:t>
      </w:r>
      <w:r w:rsidR="00BF7196">
        <w:t>.</w:t>
      </w:r>
    </w:p>
    <w:p w14:paraId="52E54932" w14:textId="1501F9CA" w:rsidR="00642CEC" w:rsidRDefault="00B209A4" w:rsidP="0071202B">
      <w:r>
        <w:t>T</w:t>
      </w:r>
      <w:r w:rsidR="0069712D">
        <w:t xml:space="preserve">he </w:t>
      </w:r>
      <w:r>
        <w:t>time-varying results for the eliminated data scenario were qualitatively similar to time-invariant case</w:t>
      </w:r>
      <w:r w:rsidR="00BF7196">
        <w:t>,</w:t>
      </w:r>
      <w:r>
        <w:t xml:space="preserve"> where a </w:t>
      </w:r>
      <w:r w:rsidR="00B67A0E">
        <w:t xml:space="preserve">large </w:t>
      </w:r>
      <w:r>
        <w:t xml:space="preserve">number of </w:t>
      </w:r>
      <w:r w:rsidR="0069712D">
        <w:t xml:space="preserve">simulations failed to be </w:t>
      </w:r>
      <w:r w:rsidR="00FC2A2B">
        <w:t>projected</w:t>
      </w:r>
      <w:r w:rsidR="0069712D">
        <w:t xml:space="preserve"> rebuilt </w:t>
      </w:r>
      <w:r>
        <w:t>(32 simulations).  As was observed in the time-invariant case</w:t>
      </w:r>
      <w:r w:rsidR="002C0888">
        <w:t xml:space="preserve"> (Fig. 6)</w:t>
      </w:r>
      <w:r>
        <w:t xml:space="preserve">, the simulations that failed to be </w:t>
      </w:r>
      <w:r w:rsidR="00FC2A2B">
        <w:t xml:space="preserve">projected </w:t>
      </w:r>
      <w:r>
        <w:t>rebuilt</w:t>
      </w:r>
      <w:r w:rsidR="0069712D">
        <w:t xml:space="preserve"> had </w:t>
      </w:r>
      <w:r w:rsidR="001904E0">
        <w:t xml:space="preserve">median </w:t>
      </w:r>
      <w:r w:rsidR="0069712D">
        <w:t xml:space="preserve">estimates of spawning biomass and relative spawning biomass </w:t>
      </w:r>
      <w:r w:rsidR="00B67A0E">
        <w:t xml:space="preserve">below the operating model values </w:t>
      </w:r>
      <w:r w:rsidR="0069712D">
        <w:t>at t</w:t>
      </w:r>
      <w:r>
        <w:t>he time of the</w:t>
      </w:r>
      <w:r w:rsidR="002C0888">
        <w:t xml:space="preserve"> time of the</w:t>
      </w:r>
      <w:r>
        <w:t xml:space="preserve"> first assessment</w:t>
      </w:r>
      <w:r w:rsidR="0069712D">
        <w:t xml:space="preserve"> which</w:t>
      </w:r>
      <w:r w:rsidR="004717E7">
        <w:t xml:space="preserve"> were driven by estimates of steepness</w:t>
      </w:r>
      <w:r w:rsidR="00FC2A2B">
        <w:t xml:space="preserve"> that were considerably lower than the true value</w:t>
      </w:r>
      <w:r w:rsidR="004717E7">
        <w:t xml:space="preserve"> (</w:t>
      </w:r>
      <w:r>
        <w:t>not shown)</w:t>
      </w:r>
      <w:r w:rsidR="004717E7">
        <w:t>.</w:t>
      </w:r>
      <w:r>
        <w:t xml:space="preserve">  </w:t>
      </w:r>
    </w:p>
    <w:p w14:paraId="4B2B848E" w14:textId="5A843C60" w:rsidR="004C291F" w:rsidRDefault="00642CEC" w:rsidP="0071202B">
      <w:r>
        <w:t xml:space="preserve">The inclusion of time-varying parameters </w:t>
      </w:r>
      <w:r w:rsidR="005A737D">
        <w:t xml:space="preserve">in the operating model </w:t>
      </w:r>
      <w:r>
        <w:t xml:space="preserve">resulted in </w:t>
      </w:r>
      <w:r w:rsidR="004C291F">
        <w:t>shorter</w:t>
      </w:r>
      <w:r w:rsidR="002C0888">
        <w:t xml:space="preserve"> median</w:t>
      </w:r>
      <w:r>
        <w:t xml:space="preserve"> estimated recovery</w:t>
      </w:r>
      <w:r w:rsidR="00275061">
        <w:t xml:space="preserve"> time</w:t>
      </w:r>
      <w:r w:rsidR="00BF7196">
        <w:t>s</w:t>
      </w:r>
      <w:r>
        <w:t xml:space="preserve"> relative to the time-invariant </w:t>
      </w:r>
      <w:r w:rsidR="00045438">
        <w:t>case</w:t>
      </w:r>
      <w:r>
        <w:t xml:space="preserve"> </w:t>
      </w:r>
      <w:r w:rsidR="00120292">
        <w:t xml:space="preserve">for </w:t>
      </w:r>
      <w:r w:rsidR="00FC2A2B">
        <w:t>the full and reduced data scenarios</w:t>
      </w:r>
      <w:r w:rsidR="00B76650">
        <w:t xml:space="preserve"> </w:t>
      </w:r>
      <w:r w:rsidR="004C291F">
        <w:t>(Table 2</w:t>
      </w:r>
      <w:r w:rsidR="00B76650">
        <w:t>)</w:t>
      </w:r>
      <w:r>
        <w:t>.</w:t>
      </w:r>
      <w:r w:rsidR="00EA3249">
        <w:t xml:space="preserve">  </w:t>
      </w:r>
      <w:r w:rsidR="004C291F">
        <w:t xml:space="preserve">However, the median number of rebuilding years for the operating model stocks were similar between the time-varying and </w:t>
      </w:r>
      <w:r w:rsidR="00BF7196">
        <w:t>-</w:t>
      </w:r>
      <w:r w:rsidR="004C291F">
        <w:t xml:space="preserve">invariant cases.  The estimation method estimated earlier recovery times for the time-varying case due to the increased variability </w:t>
      </w:r>
      <w:r w:rsidR="002C0888">
        <w:t>in the</w:t>
      </w:r>
      <w:r w:rsidR="004C291F">
        <w:t xml:space="preserve"> estimates of </w:t>
      </w:r>
      <w:r w:rsidR="002C0888">
        <w:t>relative spawning biomass</w:t>
      </w:r>
      <w:r w:rsidR="00BF7196">
        <w:t>,</w:t>
      </w:r>
      <w:r w:rsidR="002C0888">
        <w:t xml:space="preserve"> </w:t>
      </w:r>
      <w:r w:rsidR="0068285D">
        <w:t xml:space="preserve">resulting in the estimation method having an increased frequency of erroneously estimating the biomass above the target stock size </w:t>
      </w:r>
      <w:r w:rsidR="004C291F">
        <w:t xml:space="preserve">(Fig. 4).  </w:t>
      </w:r>
    </w:p>
    <w:p w14:paraId="2E3C450D" w14:textId="5AD21437" w:rsidR="002F7CBD" w:rsidRDefault="004C291F" w:rsidP="0071202B">
      <w:r>
        <w:t>T</w:t>
      </w:r>
      <w:r w:rsidR="00EA3249">
        <w:t xml:space="preserve">he median average catch during the recovery period was the highest for the </w:t>
      </w:r>
      <w:r w:rsidR="00802A49">
        <w:t xml:space="preserve">eliminated </w:t>
      </w:r>
      <w:r w:rsidR="00EA3249">
        <w:t>data scenario</w:t>
      </w:r>
      <w:r w:rsidR="00802A49">
        <w:t xml:space="preserve"> due to estimates of the relative </w:t>
      </w:r>
      <w:r w:rsidR="0009663C">
        <w:t xml:space="preserve">spawning </w:t>
      </w:r>
      <w:r w:rsidR="00802A49">
        <w:t>biomass</w:t>
      </w:r>
      <w:r w:rsidR="00FC2A2B">
        <w:t xml:space="preserve"> that were higher than the true values</w:t>
      </w:r>
      <w:r w:rsidR="00802A49">
        <w:t xml:space="preserve"> </w:t>
      </w:r>
      <w:r w:rsidR="005A737D">
        <w:t xml:space="preserve">at </w:t>
      </w:r>
      <w:r w:rsidR="00802A49">
        <w:t>the start of the manageme</w:t>
      </w:r>
      <w:r w:rsidR="002C0888">
        <w:t xml:space="preserve">nt period (Table 3 and </w:t>
      </w:r>
      <w:r w:rsidR="00802A49">
        <w:t>Fig. 4f</w:t>
      </w:r>
      <w:r w:rsidR="00EA3249">
        <w:t xml:space="preserve">).  </w:t>
      </w:r>
      <w:r w:rsidR="00802A49">
        <w:t>Additionally, t</w:t>
      </w:r>
      <w:r w:rsidR="00EA3249">
        <w:t xml:space="preserve">he eliminated data scenario had the lowest median AAV during the </w:t>
      </w:r>
      <w:r w:rsidR="00B67A0E">
        <w:t xml:space="preserve">rebuilding </w:t>
      </w:r>
      <w:r w:rsidR="00EA3249">
        <w:t xml:space="preserve">period </w:t>
      </w:r>
      <w:r w:rsidR="00802A49">
        <w:t xml:space="preserve">(Table </w:t>
      </w:r>
      <w:r w:rsidR="00EA3249">
        <w:t>3).</w:t>
      </w:r>
      <w:r w:rsidR="008E7882">
        <w:t xml:space="preserve">  In contrast</w:t>
      </w:r>
      <w:r w:rsidR="00802A49">
        <w:t>,</w:t>
      </w:r>
      <w:r w:rsidR="008E7882">
        <w:t xml:space="preserve"> the </w:t>
      </w:r>
      <w:r w:rsidR="00802A49">
        <w:t>eliminated</w:t>
      </w:r>
      <w:r w:rsidR="008E7882">
        <w:t xml:space="preserve"> data scenario, resulted in the highest number of stocks that were never </w:t>
      </w:r>
      <w:r w:rsidR="00FC2A2B">
        <w:t>projected</w:t>
      </w:r>
      <w:r w:rsidR="008E7882">
        <w:t xml:space="preserve"> to exceed the target biomass (Table 3).</w:t>
      </w:r>
    </w:p>
    <w:p w14:paraId="23708FAF" w14:textId="04A4CFFD" w:rsidR="008E7882" w:rsidRPr="002F7CBD" w:rsidRDefault="00DA2842" w:rsidP="0071202B">
      <w:r>
        <w:t>I</w:t>
      </w:r>
      <w:r w:rsidR="008E7882">
        <w:t xml:space="preserve">nclusion of time-varying selectivity resulted in </w:t>
      </w:r>
      <w:r w:rsidR="00B67A0E">
        <w:t xml:space="preserve">the median estimates of </w:t>
      </w:r>
      <w:r w:rsidR="008E7882">
        <w:t>maximum selectivity across al</w:t>
      </w:r>
      <w:r w:rsidR="0068285D">
        <w:t xml:space="preserve">l data scenarios </w:t>
      </w:r>
      <w:r w:rsidR="00B67A0E">
        <w:t xml:space="preserve">exceeding the mean of the operating model values </w:t>
      </w:r>
      <w:r w:rsidR="0068285D">
        <w:t>(Fig. 8</w:t>
      </w:r>
      <w:r w:rsidR="008E7882">
        <w:t xml:space="preserve">d-f), although the full data scenario </w:t>
      </w:r>
      <w:r w:rsidR="00953ED2">
        <w:t xml:space="preserve">resulted in the </w:t>
      </w:r>
      <w:r w:rsidR="00953ED2">
        <w:lastRenderedPageBreak/>
        <w:t xml:space="preserve">lowest </w:t>
      </w:r>
      <w:r w:rsidR="00B67A0E">
        <w:t xml:space="preserve">among-simulation </w:t>
      </w:r>
      <w:r w:rsidR="00953ED2">
        <w:t>variation</w:t>
      </w:r>
      <w:r w:rsidR="002C0888">
        <w:t>. The full</w:t>
      </w:r>
      <w:r w:rsidR="008E7882">
        <w:t xml:space="preserve"> and reduced data scenarios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w:t>
      </w:r>
      <w:r w:rsidR="002C0888">
        <w:t>variable</w:t>
      </w:r>
      <w:r w:rsidR="00FC2A2B">
        <w:t xml:space="preserve"> among-simulation</w:t>
      </w:r>
      <w:r w:rsidR="008E7882">
        <w:t xml:space="preserve"> estimates at the start of the management</w:t>
      </w:r>
      <w:r w:rsidR="005A737D">
        <w:t>,</w:t>
      </w:r>
      <w:r w:rsidR="008E7882">
        <w:t xml:space="preserve"> period with the </w:t>
      </w:r>
      <w:r w:rsidR="002C0888">
        <w:t xml:space="preserve">variability for the </w:t>
      </w:r>
      <w:r w:rsidR="008E7882">
        <w:t xml:space="preserve">estimates </w:t>
      </w:r>
      <w:r w:rsidR="002C0888">
        <w:t>decreasing</w:t>
      </w:r>
      <w:r w:rsidR="008E7882">
        <w:t xml:space="preserve"> </w:t>
      </w:r>
      <w:r w:rsidR="00275061">
        <w:t>earlier</w:t>
      </w:r>
      <w:r w:rsidR="00AC24B5">
        <w:t xml:space="preserve"> </w:t>
      </w:r>
      <w:r w:rsidR="008E7882">
        <w:t>fo</w:t>
      </w:r>
      <w:r w:rsidR="0068285D">
        <w:t>r the full data scenario (Fig. 9</w:t>
      </w:r>
      <w:r w:rsidR="00802A49">
        <w:t>c-d</w:t>
      </w:r>
      <w:r w:rsidR="008E7882">
        <w:t xml:space="preserve">). </w:t>
      </w:r>
    </w:p>
    <w:p w14:paraId="1FD59339" w14:textId="0E84BF3C" w:rsidR="0002633E" w:rsidRDefault="002A15E3" w:rsidP="0071202B">
      <w:pPr>
        <w:pStyle w:val="Heading1"/>
      </w:pPr>
      <w:r>
        <w:t>Discussion</w:t>
      </w:r>
    </w:p>
    <w:p w14:paraId="1E271449" w14:textId="591588FA" w:rsidR="00657831" w:rsidRDefault="009E56CA" w:rsidP="0071202B">
      <w:pPr>
        <w:ind w:firstLine="0"/>
      </w:pPr>
      <w:r>
        <w:t>Maintaining fishery data at historical levels during rebuilding</w:t>
      </w:r>
      <w:r w:rsidR="00A874ED">
        <w:t xml:space="preserve"> </w:t>
      </w:r>
      <w:r w:rsidR="00433C11">
        <w:t>reduced the variation in estimates</w:t>
      </w:r>
      <w:r>
        <w:t xml:space="preserve"> between assessments</w:t>
      </w:r>
      <w:r w:rsidR="00FC2A2B">
        <w:t xml:space="preserve"> (i.e. over time within a simulation)</w:t>
      </w:r>
      <w:r>
        <w:t xml:space="preserve">.  </w:t>
      </w:r>
      <w:r w:rsidR="0060246C">
        <w:t xml:space="preserve">While the full data scenario had </w:t>
      </w:r>
      <w:r w:rsidR="00B67A0E">
        <w:t>less</w:t>
      </w:r>
      <w:r w:rsidR="00433C11">
        <w:t xml:space="preserve"> variation,</w:t>
      </w:r>
      <w:r w:rsidR="0060246C">
        <w:t xml:space="preserve"> the </w:t>
      </w:r>
      <w:r w:rsidR="002C0888">
        <w:t xml:space="preserve">median </w:t>
      </w:r>
      <w:r w:rsidR="00B67A0E">
        <w:t xml:space="preserve">(over simulation) </w:t>
      </w:r>
      <w:r w:rsidR="0060246C">
        <w:t xml:space="preserve">estimates of spawning biomass and </w:t>
      </w:r>
      <w:r w:rsidR="002C0888">
        <w:t xml:space="preserve">relative spawning biomass </w:t>
      </w:r>
      <w:r w:rsidR="0060246C">
        <w:t xml:space="preserve">were consistently </w:t>
      </w:r>
      <w:r w:rsidR="00B67A0E">
        <w:t>below the operating model values</w:t>
      </w:r>
      <w:r w:rsidR="0060246C">
        <w:t xml:space="preserve"> for much of the management period.  </w:t>
      </w:r>
      <w:r w:rsidR="001E5D17">
        <w:t xml:space="preserve">This result is contrary to what might be expected when additional data are available.  </w:t>
      </w:r>
      <w:r w:rsidR="005A737D">
        <w:t>E</w:t>
      </w:r>
      <w:r w:rsidR="00657831">
        <w:t xml:space="preserve">xplorations </w:t>
      </w:r>
      <w:r w:rsidR="005A737D">
        <w:t>with sim</w:t>
      </w:r>
      <w:r w:rsidR="005E560A">
        <w:t>ulations where there was a fishery independent survey that provided</w:t>
      </w:r>
      <w:r w:rsidR="005A737D">
        <w:t xml:space="preserve"> an index</w:t>
      </w:r>
      <w:r w:rsidR="005E560A">
        <w:t xml:space="preserve"> of abundance</w:t>
      </w:r>
      <w:r w:rsidR="005A737D">
        <w:t xml:space="preserve"> and </w:t>
      </w:r>
      <w:r w:rsidR="005E560A">
        <w:t xml:space="preserve">composition </w:t>
      </w:r>
      <w:r w:rsidR="005A737D">
        <w:t xml:space="preserve">data </w:t>
      </w:r>
      <w:r w:rsidR="005E560A">
        <w:t xml:space="preserve">(length and age), </w:t>
      </w:r>
      <w:r w:rsidR="00657831">
        <w:t xml:space="preserve">determined that this </w:t>
      </w:r>
      <w:r w:rsidR="0097415C">
        <w:t>underestimation of the true spawning biomass</w:t>
      </w:r>
      <w:r w:rsidR="00657831">
        <w:t xml:space="preserve"> </w:t>
      </w:r>
      <w:r w:rsidR="005A737D">
        <w:t xml:space="preserve">was eliminated if </w:t>
      </w:r>
      <w:r w:rsidR="00657831">
        <w:t xml:space="preserve">survey composition data </w:t>
      </w:r>
      <w:r w:rsidR="005A737D">
        <w:t xml:space="preserve">were </w:t>
      </w:r>
      <w:r w:rsidR="00657831">
        <w:t>available along with fishery composition data</w:t>
      </w:r>
      <w:r w:rsidR="000A4652">
        <w:t xml:space="preserve"> (</w:t>
      </w:r>
      <w:r w:rsidR="000A4652" w:rsidRPr="000A4652">
        <w:t>see</w:t>
      </w:r>
      <w:r w:rsidR="000A4652">
        <w:t xml:space="preserve"> </w:t>
      </w:r>
      <w:r w:rsidR="000A4652" w:rsidRPr="002C0888">
        <w:rPr>
          <w:i/>
        </w:rPr>
        <w:t>Appendix A</w:t>
      </w:r>
      <w:r w:rsidR="000A4652">
        <w:t>)</w:t>
      </w:r>
      <w:r w:rsidR="00657831">
        <w:t xml:space="preserve">.  </w:t>
      </w:r>
      <w:r w:rsidR="00670AD4">
        <w:t xml:space="preserve">The </w:t>
      </w:r>
      <w:r w:rsidR="0097415C">
        <w:t xml:space="preserve">underestimation </w:t>
      </w:r>
      <w:r w:rsidR="00670AD4">
        <w:t xml:space="preserve">was driven by two key factors; the fishery selectivity curve and data quantity.  </w:t>
      </w:r>
      <w:r w:rsidR="00657831">
        <w:t>The fishery</w:t>
      </w:r>
      <w:r w:rsidR="001E5D17">
        <w:t xml:space="preserve"> selectivity </w:t>
      </w:r>
      <w:r w:rsidR="00657831">
        <w:t xml:space="preserve">curve was specified to be greater than the maturity curve, resulting in only mature larger fish being selected.  The fishery data </w:t>
      </w:r>
      <w:r w:rsidR="001C6F10">
        <w:t xml:space="preserve">were </w:t>
      </w:r>
      <w:r w:rsidR="00657831">
        <w:t xml:space="preserve">informative about recruitment, but with a lag between recruitment to population and being observed in the fishery.  However, </w:t>
      </w:r>
      <w:r w:rsidR="00670AD4">
        <w:t xml:space="preserve">a </w:t>
      </w:r>
      <w:r w:rsidR="00B67A0E">
        <w:t>fishery-</w:t>
      </w:r>
      <w:r w:rsidR="00670AD4">
        <w:t xml:space="preserve">independent survey </w:t>
      </w:r>
      <w:r w:rsidR="001C6F10">
        <w:t xml:space="preserve">that </w:t>
      </w:r>
      <w:r w:rsidR="00670AD4">
        <w:t>selected</w:t>
      </w:r>
      <w:r w:rsidR="00657831">
        <w:t xml:space="preserve"> fish at smaller sizes yields information about recruitment earlier.  Additionally,</w:t>
      </w:r>
      <w:r w:rsidR="00433C11">
        <w:t xml:space="preserve"> an</w:t>
      </w:r>
      <w:r w:rsidR="00657831">
        <w:t xml:space="preserve"> </w:t>
      </w:r>
      <w:r w:rsidR="00433C11">
        <w:t xml:space="preserve">increase in the length- and age-composition samples </w:t>
      </w:r>
      <w:r w:rsidR="00657831">
        <w:t xml:space="preserve">from multiple data sources </w:t>
      </w:r>
      <w:r w:rsidR="00433C11">
        <w:t>can</w:t>
      </w:r>
      <w:r w:rsidR="005E560A">
        <w:t xml:space="preserve"> </w:t>
      </w:r>
      <w:r w:rsidR="00657831">
        <w:t xml:space="preserve">improve estimates of recruitment, spawning biomass, and relative </w:t>
      </w:r>
      <w:r w:rsidR="00EB2743">
        <w:t>spawning biomass</w:t>
      </w:r>
      <w:r w:rsidR="00657831">
        <w:t xml:space="preserve"> (</w:t>
      </w:r>
      <w:r w:rsidR="007A0568">
        <w:t>Yin and Sampson, 2004</w:t>
      </w:r>
      <w:r w:rsidR="00657831">
        <w:t xml:space="preserve">; Wetzel and Punt, 2011).  </w:t>
      </w:r>
    </w:p>
    <w:p w14:paraId="3871F118" w14:textId="7CBD7455" w:rsidR="0077258C" w:rsidRDefault="0097415C" w:rsidP="0071202B">
      <w:r>
        <w:t>M</w:t>
      </w:r>
      <w:r w:rsidR="00CB1F37">
        <w:t xml:space="preserve">edian </w:t>
      </w:r>
      <w:r w:rsidR="00F11767">
        <w:t xml:space="preserve">relative errors </w:t>
      </w:r>
      <w:r w:rsidR="00B67A0E">
        <w:t xml:space="preserve">for </w:t>
      </w:r>
      <w:r w:rsidR="0086285E">
        <w:t>relative spawning biomass</w:t>
      </w:r>
      <w:r w:rsidR="00251539">
        <w:t xml:space="preserve"> </w:t>
      </w:r>
      <w:r w:rsidR="00B67A0E">
        <w:t>below zero for</w:t>
      </w:r>
      <w:r w:rsidR="00251539">
        <w:t xml:space="preserve"> the full data scenario</w:t>
      </w:r>
      <w:r w:rsidR="0060246C">
        <w:t xml:space="preserve"> resulted </w:t>
      </w:r>
      <w:r w:rsidR="00104763">
        <w:t>in the</w:t>
      </w:r>
      <w:r w:rsidR="005E560A">
        <w:t xml:space="preserve"> estimation method failing to determine that the operating model population was at or above the target biomass</w:t>
      </w:r>
      <w:r w:rsidR="00104763">
        <w:t xml:space="preserve"> (median number of rebuilding years greater than the operating model, Table 2)</w:t>
      </w:r>
      <w:r w:rsidR="00BF7196">
        <w:t>, a</w:t>
      </w:r>
      <w:r w:rsidR="00DE5A45">
        <w:t xml:space="preserve">n outcome that </w:t>
      </w:r>
      <w:r w:rsidR="0086285E">
        <w:t xml:space="preserve">would </w:t>
      </w:r>
      <w:r w:rsidR="00B67A0E">
        <w:t xml:space="preserve">lead to </w:t>
      </w:r>
      <w:r w:rsidR="0086285E">
        <w:t xml:space="preserve">extended harvest restrictions that </w:t>
      </w:r>
      <w:r w:rsidR="00104763">
        <w:t>were not warranted given the true state of the population, a situation fishery management</w:t>
      </w:r>
      <w:r w:rsidR="001C6F10">
        <w:t xml:space="preserve"> </w:t>
      </w:r>
      <w:r w:rsidR="00DE5A45">
        <w:t>would like to avoid</w:t>
      </w:r>
      <w:r w:rsidR="0060246C">
        <w:t>.</w:t>
      </w:r>
      <w:r w:rsidR="00DE5A45">
        <w:t xml:space="preserve">  However, the reduced</w:t>
      </w:r>
      <w:r w:rsidR="00BD3CC6">
        <w:t xml:space="preserve"> estimation </w:t>
      </w:r>
      <w:r>
        <w:t xml:space="preserve">within- and among-simulation </w:t>
      </w:r>
      <w:r w:rsidR="00DE5A45">
        <w:t xml:space="preserve">variability offered by the full data scenario </w:t>
      </w:r>
      <w:r w:rsidR="0086285E">
        <w:t xml:space="preserve">resulted </w:t>
      </w:r>
      <w:r w:rsidR="00DE5A45">
        <w:t>in</w:t>
      </w:r>
      <w:r w:rsidR="0077258C">
        <w:t xml:space="preserve"> an</w:t>
      </w:r>
      <w:r w:rsidR="00DE5A45">
        <w:t xml:space="preserve"> </w:t>
      </w:r>
      <w:r w:rsidR="0077258C">
        <w:t>improvement in the</w:t>
      </w:r>
      <w:r w:rsidR="00DE5A45">
        <w:t xml:space="preserve"> </w:t>
      </w:r>
      <w:r w:rsidR="00BD3CC6">
        <w:t xml:space="preserve">consistency of estimates by subsequent assessments </w:t>
      </w:r>
      <w:r w:rsidR="00DE5A45">
        <w:t xml:space="preserve">which </w:t>
      </w:r>
      <w:r w:rsidR="00DD7BF1">
        <w:t xml:space="preserve">offers a level of stability for fisheries managers and stakeholders.  </w:t>
      </w:r>
      <w:r w:rsidR="0077258C">
        <w:t xml:space="preserve">In contrast, the </w:t>
      </w:r>
      <w:r w:rsidR="001C6F10">
        <w:t>higher between-assessment variation</w:t>
      </w:r>
      <w:r w:rsidR="0077258C">
        <w:t xml:space="preserve"> in estimates </w:t>
      </w:r>
      <w:r w:rsidR="001C6F10">
        <w:t xml:space="preserve">of spawning biomass </w:t>
      </w:r>
      <w:r w:rsidR="0077258C">
        <w:t xml:space="preserve">for the reduced data scenario </w:t>
      </w:r>
      <w:r w:rsidR="0086285E">
        <w:t xml:space="preserve">resulted in stocks being estimated </w:t>
      </w:r>
      <w:r w:rsidR="0077258C">
        <w:t>rebuilt when the true population was still below the target biomass</w:t>
      </w:r>
      <w:r w:rsidR="0086285E">
        <w:t xml:space="preserve"> which could</w:t>
      </w:r>
      <w:r w:rsidR="00433C11">
        <w:t xml:space="preserve"> have</w:t>
      </w:r>
      <w:r w:rsidR="0077258C">
        <w:t xml:space="preserve"> </w:t>
      </w:r>
      <w:r w:rsidR="00433C11">
        <w:t>undesirable outcomes for</w:t>
      </w:r>
      <w:r w:rsidR="0077258C">
        <w:t xml:space="preserve"> fisheries management.  </w:t>
      </w:r>
      <w:r w:rsidR="00433C11">
        <w:t>O</w:t>
      </w:r>
      <w:r w:rsidR="0077258C">
        <w:t xml:space="preserve">verly optimistic estimates of </w:t>
      </w:r>
      <w:r w:rsidR="00CB1F37">
        <w:t>relative spawning biomass</w:t>
      </w:r>
      <w:r w:rsidR="0077258C">
        <w:t xml:space="preserve"> can result in overfishing</w:t>
      </w:r>
      <w:r w:rsidR="001E5D17">
        <w:t xml:space="preserve"> </w:t>
      </w:r>
      <w:r w:rsidR="001E5D17">
        <w:lastRenderedPageBreak/>
        <w:t xml:space="preserve">when catch limits are set too high, </w:t>
      </w:r>
      <w:r w:rsidR="00CB1F37">
        <w:t>leading</w:t>
      </w:r>
      <w:r w:rsidR="00433C11">
        <w:t xml:space="preserve"> </w:t>
      </w:r>
      <w:r w:rsidR="00CB1F37">
        <w:t xml:space="preserve">to </w:t>
      </w:r>
      <w:r w:rsidR="00433C11">
        <w:t>further reductions in biomass</w:t>
      </w:r>
      <w:r w:rsidR="001E5D17">
        <w:t>,</w:t>
      </w:r>
      <w:r w:rsidR="0077258C">
        <w:t xml:space="preserve"> </w:t>
      </w:r>
      <w:r w:rsidR="0086285E">
        <w:t xml:space="preserve">potentially </w:t>
      </w:r>
      <w:r w:rsidR="00CB1F37">
        <w:t>requiring</w:t>
      </w:r>
      <w:r w:rsidR="0086285E">
        <w:t xml:space="preserve"> a</w:t>
      </w:r>
      <w:r w:rsidR="00BF7196">
        <w:t xml:space="preserve">n </w:t>
      </w:r>
      <w:r w:rsidR="0077258C">
        <w:t xml:space="preserve">overfished declaration by a future assessment. </w:t>
      </w:r>
    </w:p>
    <w:p w14:paraId="0A7161B1" w14:textId="5C21C5BC" w:rsidR="009E56CA" w:rsidRDefault="00761F3B" w:rsidP="0071202B">
      <w:r>
        <w:t xml:space="preserve">The high number of simulations that failed to be </w:t>
      </w:r>
      <w:r w:rsidR="0097415C">
        <w:t>projected</w:t>
      </w:r>
      <w:r>
        <w:t xml:space="preserve"> rebuilt by the eliminated data scenario highlighted the importance of continued data collection during rebuilding.  </w:t>
      </w:r>
      <w:r w:rsidR="00E0300F">
        <w:t xml:space="preserve">In the absence of new data, </w:t>
      </w:r>
      <w:r w:rsidR="007C5E14">
        <w:t xml:space="preserve">the first and subsequent assessments are entirely dependent on the quality of the historical data to inform parameter estimates.  The simulations that failed to be </w:t>
      </w:r>
      <w:r w:rsidR="0097415C">
        <w:t>projected</w:t>
      </w:r>
      <w:r w:rsidR="007C5E14">
        <w:t xml:space="preserve"> </w:t>
      </w:r>
      <w:r w:rsidR="0071587B">
        <w:t>rebuilt</w:t>
      </w:r>
      <w:r w:rsidR="007C5E14">
        <w:t xml:space="preserve"> were driven by </w:t>
      </w:r>
      <w:r w:rsidR="0097415C">
        <w:t>erroneously low</w:t>
      </w:r>
      <w:r w:rsidR="007C5E14">
        <w:t xml:space="preserve"> estimates of steepness at the time of the first assessment.  </w:t>
      </w:r>
      <w:r w:rsidR="0071587B">
        <w:t xml:space="preserve">Estimating a stock </w:t>
      </w:r>
      <w:r w:rsidR="007C5E14">
        <w:t xml:space="preserve">less productive than the true population resulted in </w:t>
      </w:r>
      <w:r w:rsidR="00B67A0E">
        <w:t xml:space="preserve">lower </w:t>
      </w:r>
      <w:r w:rsidR="007C5E14">
        <w:t>estimates of spawning biomass and relative spawning biomass</w:t>
      </w:r>
      <w:r w:rsidR="001C6F10">
        <w:t>,</w:t>
      </w:r>
      <w:r w:rsidR="007C5E14">
        <w:t xml:space="preserve"> with</w:t>
      </w:r>
      <w:r w:rsidR="00591C70">
        <w:t xml:space="preserve"> the</w:t>
      </w:r>
      <w:r w:rsidR="007C5E14">
        <w:t xml:space="preserve"> assessment setting harvest </w:t>
      </w:r>
      <w:r w:rsidR="0071587B">
        <w:t>at</w:t>
      </w:r>
      <w:r w:rsidR="007C5E14">
        <w:t xml:space="preserve"> levels well below the true </w:t>
      </w:r>
      <w:r w:rsidR="00F72A9A">
        <w:t>acceptable biological catch</w:t>
      </w:r>
      <w:r w:rsidR="007C5E14">
        <w:t>.  The reduced harvest allowe</w:t>
      </w:r>
      <w:r w:rsidR="0071587B">
        <w:t xml:space="preserve">d the </w:t>
      </w:r>
      <w:r w:rsidR="001C6F10">
        <w:t xml:space="preserve">population in the </w:t>
      </w:r>
      <w:r w:rsidR="0071587B">
        <w:t>operating model to rebuild to</w:t>
      </w:r>
      <w:r w:rsidR="007C5E14">
        <w:t xml:space="preserve"> or above the target biomass.  However, </w:t>
      </w:r>
      <w:r w:rsidR="0071587B">
        <w:t xml:space="preserve">in the absence of new </w:t>
      </w:r>
      <w:r w:rsidR="001C6F10">
        <w:t xml:space="preserve">(and </w:t>
      </w:r>
      <w:r w:rsidR="0071587B">
        <w:t>informative</w:t>
      </w:r>
      <w:r w:rsidR="00F72A9A">
        <w:t xml:space="preserve"> </w:t>
      </w:r>
      <w:r w:rsidR="00591C70">
        <w:t>data)</w:t>
      </w:r>
      <w:r w:rsidR="0071587B">
        <w:t xml:space="preserve">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r w:rsidR="008577AB">
        <w:t>represented a two-way trend of abundance (decline and increase in biomass)</w:t>
      </w:r>
      <w:r w:rsidR="00E019C1">
        <w:t xml:space="preserve"> with fishery data available during the fishing down and recovery</w:t>
      </w:r>
      <w:r w:rsidR="00591C70">
        <w:t xml:space="preserve"> period</w:t>
      </w:r>
      <w:r w:rsidR="00E019C1">
        <w:t xml:space="preserve">, </w:t>
      </w:r>
      <w:r w:rsidR="008577AB">
        <w:t xml:space="preserve">which previous studies have found informative in estimating steepness (Magnusson and Hilborn, 2007; Conn </w:t>
      </w:r>
      <w:r w:rsidR="008577AB">
        <w:rPr>
          <w:i/>
        </w:rPr>
        <w:t>et al.</w:t>
      </w:r>
      <w:r w:rsidR="008577AB">
        <w:t>, 2010).</w:t>
      </w:r>
      <w:r w:rsidR="007059F3">
        <w:t xml:space="preserve">  This work showed that a one-way tr</w:t>
      </w:r>
      <w:r w:rsidR="00591C70">
        <w:t xml:space="preserve">ip with limited data may not </w:t>
      </w:r>
      <w:r w:rsidR="007059F3">
        <w:t>be adequate to correctly estimate steepness, but the inclusion of even limited data can</w:t>
      </w:r>
      <w:r w:rsidR="00F72A9A">
        <w:t>,</w:t>
      </w:r>
      <w:r w:rsidR="007059F3">
        <w:t xml:space="preserve"> </w:t>
      </w:r>
      <w:r w:rsidR="0071587B">
        <w:t>with contrast in stock size</w:t>
      </w:r>
      <w:r w:rsidR="00F72A9A">
        <w:t xml:space="preserve">, </w:t>
      </w:r>
      <w:r w:rsidR="007059F3">
        <w:t xml:space="preserve">improve the estimation of steepness even if the initial assessment </w:t>
      </w:r>
      <w:r w:rsidR="0071587B">
        <w:t>produced</w:t>
      </w:r>
      <w:r w:rsidR="00591C70">
        <w:t xml:space="preserve"> a poor estimate </w:t>
      </w:r>
      <w:r w:rsidR="0068285D">
        <w:t>(Figs. 6c and 7)</w:t>
      </w:r>
      <w:r w:rsidR="007059F3">
        <w:t xml:space="preserve">.   </w:t>
      </w:r>
    </w:p>
    <w:p w14:paraId="7B535DE0" w14:textId="532AF634" w:rsidR="00C868D1" w:rsidRDefault="00C868D1" w:rsidP="0071202B">
      <w:r>
        <w:t xml:space="preserve">The general trend in results when the operating model included time-varying natural mortality and fishery selectivity were similar to the time-invariant case, although the </w:t>
      </w:r>
      <w:r w:rsidR="0097415C">
        <w:t xml:space="preserve">among-simulation </w:t>
      </w:r>
      <w:r>
        <w:t xml:space="preserve">estimates were more variable across all data scenarios.  </w:t>
      </w:r>
      <w:r w:rsidR="007A4BF3">
        <w:t>The estimation method assumed a single natural mortality across all years equal to the mean value which was used to generate the autocorrelated annual deviations in the operating model.</w:t>
      </w:r>
      <w:r w:rsidR="00787F79">
        <w:t xml:space="preserve">  This setup </w:t>
      </w:r>
      <w:r w:rsidR="00380CB6">
        <w:t xml:space="preserve">was a strategic choice </w:t>
      </w:r>
      <w:r w:rsidR="001C6F10">
        <w:t xml:space="preserve">that </w:t>
      </w:r>
      <w:r w:rsidR="00787F79">
        <w:t>allowed variation in the composition data that the estimation method would not be able to account for, but would not be anticipated to result in strongly biased estimates</w:t>
      </w:r>
      <w:r w:rsidR="00361A97">
        <w:t xml:space="preserve"> due to </w:t>
      </w:r>
      <w:r w:rsidR="001C6F10">
        <w:t xml:space="preserve">model </w:t>
      </w:r>
      <w:r w:rsidR="00361A97">
        <w:t>misspecification</w:t>
      </w:r>
      <w:r w:rsidR="00787F79">
        <w:t xml:space="preserve">. </w:t>
      </w:r>
      <w:r w:rsidR="001C6F10">
        <w:t>T</w:t>
      </w:r>
      <w:r w:rsidR="00380CB6">
        <w:t>ime-varying natural mortality is likely more complex with extended periods of high or low mortality based upon external factors (e.g. predator abundance, climate conditions)</w:t>
      </w:r>
      <w:r w:rsidR="001C6F10">
        <w:t>,</w:t>
      </w:r>
      <w:r w:rsidR="00380CB6">
        <w:t xml:space="preserve"> which could result in </w:t>
      </w:r>
      <w:r w:rsidR="001C6F10">
        <w:t xml:space="preserve">large </w:t>
      </w:r>
      <w:r w:rsidR="00380CB6">
        <w:t xml:space="preserve">biases in estimated quantities if not accounted for in an assessment </w:t>
      </w:r>
      <w:r w:rsidR="000873DC">
        <w:t xml:space="preserve">(Johnson </w:t>
      </w:r>
      <w:r w:rsidR="000873DC">
        <w:rPr>
          <w:i/>
        </w:rPr>
        <w:t xml:space="preserve">et al. </w:t>
      </w:r>
      <w:r w:rsidR="000873DC">
        <w:t>2014)</w:t>
      </w:r>
      <w:r w:rsidR="00380CB6">
        <w:t>.</w:t>
      </w:r>
    </w:p>
    <w:p w14:paraId="22426BF0" w14:textId="38EF03EF" w:rsidR="004A043E" w:rsidRDefault="00361A97" w:rsidP="0071202B">
      <w:r>
        <w:t>S</w:t>
      </w:r>
      <w:r w:rsidR="00DC79E1">
        <w:t xml:space="preserve">hifts in the form of selectivity over time and the impact </w:t>
      </w:r>
      <w:r w:rsidR="001C6F10">
        <w:t xml:space="preserve">of </w:t>
      </w:r>
      <w:r w:rsidR="00DC79E1">
        <w:t>annual deviation</w:t>
      </w:r>
      <w:r w:rsidR="001C6F10">
        <w:t>s</w:t>
      </w:r>
      <w:r w:rsidR="00DC79E1">
        <w:t xml:space="preserve"> in selectivity </w:t>
      </w:r>
      <w:r w:rsidR="001C6F10">
        <w:t xml:space="preserve">led to </w:t>
      </w:r>
      <w:r w:rsidR="00DC79E1">
        <w:t xml:space="preserve">mixed results.  The estimation method consistently </w:t>
      </w:r>
      <w:r w:rsidR="00BF7196">
        <w:t>over</w:t>
      </w:r>
      <w:r w:rsidR="00DC79E1">
        <w:t xml:space="preserve">estimated </w:t>
      </w:r>
      <w:r w:rsidR="00F84EC6">
        <w:t>the</w:t>
      </w:r>
      <w:r w:rsidR="00E019C1">
        <w:t xml:space="preserve"> </w:t>
      </w:r>
      <w:r w:rsidR="00F84EC6">
        <w:t xml:space="preserve">mean </w:t>
      </w:r>
      <w:r w:rsidR="00DC79E1">
        <w:t xml:space="preserve">size at maximum selectivity for all data scenarios with time-varying selectivity.  The operating model selectivity </w:t>
      </w:r>
      <w:r w:rsidR="001C6F10">
        <w:t xml:space="preserve">involved </w:t>
      </w:r>
      <w:r w:rsidR="00DC79E1">
        <w:t xml:space="preserve">normally distributed deviations to generate the annual shifts in selectivity and one would not </w:t>
      </w:r>
      <w:r w:rsidR="00DC79E1">
        <w:rPr>
          <w:i/>
        </w:rPr>
        <w:t>a priori</w:t>
      </w:r>
      <w:r w:rsidR="00DC79E1">
        <w:t xml:space="preserve"> predict the estimation method </w:t>
      </w:r>
      <w:r w:rsidR="007A0FDB">
        <w:t xml:space="preserve">to have a consistent bias in </w:t>
      </w:r>
      <w:r w:rsidR="001C6F10">
        <w:t>estimates</w:t>
      </w:r>
      <w:r w:rsidR="007A0FDB">
        <w:t xml:space="preserve">.  </w:t>
      </w:r>
      <w:r w:rsidR="00DC79E1">
        <w:lastRenderedPageBreak/>
        <w:t xml:space="preserve">However, </w:t>
      </w:r>
      <w:r>
        <w:t>the estimation method was able to identify</w:t>
      </w:r>
      <w:r w:rsidR="00DC79E1">
        <w:t xml:space="preserve"> the change in the selec</w:t>
      </w:r>
      <w:r w:rsidR="0009663C">
        <w:t>tivity form (asymptotic to dome-shaped</w:t>
      </w:r>
      <w:r w:rsidR="007A0FDB">
        <w:t xml:space="preserve"> through a reduction in the width at peak selectivity</w:t>
      </w:r>
      <w:r w:rsidR="00DC79E1">
        <w:t>)</w:t>
      </w:r>
      <w:r w:rsidR="007A0FDB">
        <w:t xml:space="preserve"> during the rebuilding years</w:t>
      </w:r>
      <w:r>
        <w:t xml:space="preserve"> with</w:t>
      </w:r>
      <w:r w:rsidR="00DC79E1">
        <w:t xml:space="preserve"> similar</w:t>
      </w:r>
      <w:r>
        <w:t xml:space="preserve"> </w:t>
      </w:r>
      <w:r w:rsidR="0097415C">
        <w:t xml:space="preserve">error </w:t>
      </w:r>
      <w:r>
        <w:t>to the time-invariant case.  Each case</w:t>
      </w:r>
      <w:r w:rsidR="007A0FDB">
        <w:t xml:space="preserve"> </w:t>
      </w:r>
      <w:r w:rsidR="001C6F10">
        <w:t xml:space="preserve">led to </w:t>
      </w:r>
      <w:r w:rsidR="007A0FDB">
        <w:t>estimates that under estimated the decline in the descending limb</w:t>
      </w:r>
      <w:r w:rsidR="007E47B3">
        <w:t>,</w:t>
      </w:r>
      <w:r w:rsidR="007A0FDB">
        <w:t xml:space="preserve"> defining the dome</w:t>
      </w:r>
      <w:r>
        <w:t xml:space="preserve"> in selectivity</w:t>
      </w:r>
      <w:r w:rsidR="00DC79E1">
        <w:t>.</w:t>
      </w:r>
      <w:r w:rsidR="007A0FDB">
        <w:t xml:space="preserve">  This evaluation applied time blocks defined by the status of the stock to allow for shifts in selectivity, ignoring the annual </w:t>
      </w:r>
      <w:r w:rsidR="00591C70">
        <w:t>deviations</w:t>
      </w:r>
      <w:r w:rsidR="00BF7196">
        <w:t xml:space="preserve"> in the selectivity curve.  </w:t>
      </w:r>
      <w:r w:rsidR="00E81AEC">
        <w:t>Studies</w:t>
      </w:r>
      <w:r w:rsidR="007A0FDB">
        <w:t xml:space="preserve"> have evaluated </w:t>
      </w:r>
      <w:r w:rsidR="00E81AEC">
        <w:t xml:space="preserve">other </w:t>
      </w:r>
      <w:r w:rsidR="007A0FDB">
        <w:t xml:space="preserve">ways of estimating time-varying selectivity using state-space models (Nielsen and Berg, 2014), or the implications of applying time blocks vs. allowing a random walk component in selectivity parameters or catchability (Wilber and Bence, 2006; Martell and Stewart, 2014).  </w:t>
      </w:r>
      <w:r w:rsidR="007E47B3">
        <w:t>Further exploration should</w:t>
      </w:r>
      <w:r w:rsidR="007A0FDB">
        <w:t xml:space="preserve"> be </w:t>
      </w:r>
      <w:r w:rsidR="00E81AEC">
        <w:t xml:space="preserve">conducted </w:t>
      </w:r>
      <w:r w:rsidR="007E47B3">
        <w:t xml:space="preserve">to </w:t>
      </w:r>
      <w:r w:rsidR="007A0FDB">
        <w:t xml:space="preserve">evaluate if allowing a random walk or applying an alternative estimation method eliminates the bias observed in the estimated selectivity </w:t>
      </w:r>
      <w:r w:rsidR="00F84EC6">
        <w:t xml:space="preserve">observed </w:t>
      </w:r>
      <w:r w:rsidR="007A0FDB">
        <w:t>here</w:t>
      </w:r>
      <w:r w:rsidR="00DB28C3">
        <w:t xml:space="preserve"> and how data quantity and quality impacts these estimates</w:t>
      </w:r>
      <w:r w:rsidR="007A0FDB">
        <w:t xml:space="preserve">.   </w:t>
      </w:r>
    </w:p>
    <w:p w14:paraId="3333362C" w14:textId="7AA3CB36" w:rsidR="00E019C1" w:rsidRDefault="00653CFF" w:rsidP="0071202B">
      <w:r>
        <w:t xml:space="preserve">This work highlights the benefits of continued data collection during rebuilding </w:t>
      </w:r>
      <w:r w:rsidR="00E234B6">
        <w:t xml:space="preserve">on </w:t>
      </w:r>
      <w:r>
        <w:t xml:space="preserve">the precision of estimates, </w:t>
      </w:r>
      <w:r w:rsidR="00E234B6">
        <w:t>but</w:t>
      </w:r>
      <w:r>
        <w:t xml:space="preserve"> there are </w:t>
      </w:r>
      <w:r w:rsidR="00E81AEC">
        <w:t xml:space="preserve">many </w:t>
      </w:r>
      <w:r w:rsidR="00E234B6">
        <w:t xml:space="preserve">additional </w:t>
      </w:r>
      <w:r>
        <w:t>reaso</w:t>
      </w:r>
      <w:r w:rsidR="00E234B6">
        <w:t>ns why retaining data streams is</w:t>
      </w:r>
      <w:r>
        <w:t xml:space="preserve"> important. </w:t>
      </w:r>
      <w:r w:rsidR="00E2227C">
        <w:t xml:space="preserve">The first benefit of continued data collection is the potential ability to identify misspecification in the model assumptions.  </w:t>
      </w:r>
      <w:r>
        <w:t xml:space="preserve">The estimation method and operating models </w:t>
      </w:r>
      <w:r w:rsidR="00E234B6">
        <w:t xml:space="preserve">applied here, </w:t>
      </w:r>
      <w:r>
        <w:t xml:space="preserve">generally made similar structural assumptions.  However, the true state of nature is never </w:t>
      </w:r>
      <w:r w:rsidR="00E234B6">
        <w:t>known with confidence</w:t>
      </w:r>
      <w:r w:rsidR="00E81AEC" w:rsidRPr="00E81AEC">
        <w:t xml:space="preserve"> </w:t>
      </w:r>
      <w:r w:rsidR="00F72A9A">
        <w:t>in real</w:t>
      </w:r>
      <w:r w:rsidR="00BF7196">
        <w:t xml:space="preserve">-world assessments.  </w:t>
      </w:r>
      <w:r>
        <w:t xml:space="preserve">Continued data collection may allow for the identification of model misspecification in the structural assumptions </w:t>
      </w:r>
      <w:r w:rsidR="00E234B6">
        <w:t>(e.g. growth, recruitment)</w:t>
      </w:r>
      <w:r w:rsidR="00BF7196">
        <w:t>,</w:t>
      </w:r>
      <w:r w:rsidR="00F84EC6">
        <w:t xml:space="preserve"> whic</w:t>
      </w:r>
      <w:r w:rsidR="00BF7196">
        <w:t>h</w:t>
      </w:r>
      <w:r>
        <w:t xml:space="preserve"> will allow for better approximations to reality through models.  Specifically, there could be long-term impacts to </w:t>
      </w:r>
      <w:r w:rsidR="00BF7196">
        <w:t>a p</w:t>
      </w:r>
      <w:r>
        <w:t>opulation that</w:t>
      </w:r>
      <w:r w:rsidR="00F84EC6" w:rsidRPr="00F84EC6">
        <w:t xml:space="preserve"> </w:t>
      </w:r>
      <w:r w:rsidR="00F84EC6">
        <w:t>is depleted, which</w:t>
      </w:r>
      <w:r>
        <w:t xml:space="preserve"> could negatively </w:t>
      </w:r>
      <w:r w:rsidR="00CF5D3B">
        <w:t xml:space="preserve">impact </w:t>
      </w:r>
      <w:r>
        <w:t xml:space="preserve">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potential lon</w:t>
      </w:r>
      <w:r w:rsidR="00CF5D3B">
        <w:t>g-term changes in stock dynamics (e.g.</w:t>
      </w:r>
      <w:r w:rsidR="00E2227C">
        <w:t xml:space="preserve"> </w:t>
      </w:r>
      <w:r w:rsidR="00CF5D3B">
        <w:t xml:space="preserve">changes in </w:t>
      </w:r>
      <w:r w:rsidR="00E2227C">
        <w:t>climate</w:t>
      </w:r>
      <w:r w:rsidR="00E81AEC">
        <w:t>-</w:t>
      </w:r>
      <w:r w:rsidR="00E2227C">
        <w:t>driven forces</w:t>
      </w:r>
      <w:r w:rsidR="00CF5D3B">
        <w:t>)</w:t>
      </w:r>
      <w:r w:rsidR="00E2227C">
        <w:t xml:space="preserve">.  There has been much work identifying potential links between climate and recruitment (Hollowed </w:t>
      </w:r>
      <w:r w:rsidR="00E2227C" w:rsidRPr="00E2227C">
        <w:rPr>
          <w:i/>
        </w:rPr>
        <w:t>et al.</w:t>
      </w:r>
      <w:r w:rsidR="00E2227C">
        <w:t xml:space="preserve">, 2011; Ianelli </w:t>
      </w:r>
      <w:r w:rsidR="00E2227C" w:rsidRPr="00E2227C">
        <w:rPr>
          <w:i/>
        </w:rPr>
        <w:t>et al.</w:t>
      </w:r>
      <w:r w:rsidR="00CF5D3B">
        <w:t>, 2011;</w:t>
      </w:r>
      <w:r w:rsidR="00E2227C">
        <w:t xml:space="preserve"> Mueter </w:t>
      </w:r>
      <w:r w:rsidR="00E2227C">
        <w:rPr>
          <w:i/>
        </w:rPr>
        <w:t>et al.</w:t>
      </w:r>
      <w:r w:rsidR="00CF5D3B">
        <w:t>, 2011;</w:t>
      </w:r>
      <w:r w:rsidR="00E2227C">
        <w:t xml:space="preserve"> Strachura </w:t>
      </w:r>
      <w:r w:rsidR="00E2227C" w:rsidRPr="00E2227C">
        <w:rPr>
          <w:i/>
        </w:rPr>
        <w:t>et al.</w:t>
      </w:r>
      <w:r w:rsidR="00E2227C">
        <w:t>, 2014).  Additionally, long-term varying climate conditions may result in changes in biolog</w:t>
      </w:r>
      <w:r w:rsidR="00E81AEC">
        <w:t>ical parameters</w:t>
      </w:r>
      <w:r w:rsidR="00E2227C">
        <w:t xml:space="preserve"> (Swain and Benoit, 2015)</w:t>
      </w:r>
      <w:r w:rsidR="00BF7196">
        <w:t>,</w:t>
      </w:r>
      <w:r w:rsidR="00E2227C">
        <w:t xml:space="preserve"> which will impact the productivity of stocks (Legau</w:t>
      </w:r>
      <w:r w:rsidR="00CF5D3B">
        <w:t>l</w:t>
      </w:r>
      <w:r w:rsidR="00E2227C">
        <w:t xml:space="preserve">t and Palmer, 2015) </w:t>
      </w:r>
      <w:r w:rsidR="00E81AEC">
        <w:t xml:space="preserve">that </w:t>
      </w:r>
      <w:r w:rsidR="00E2227C">
        <w:t xml:space="preserve">needs to be accounted for when setting harvest limits.     </w:t>
      </w:r>
    </w:p>
    <w:p w14:paraId="6CCDE96A" w14:textId="77777777" w:rsidR="00E019C1" w:rsidRDefault="00E019C1" w:rsidP="0071202B">
      <w:pPr>
        <w:pStyle w:val="Heading1"/>
      </w:pPr>
      <w:r>
        <w:t>Acknowledgements</w:t>
      </w:r>
    </w:p>
    <w:p w14:paraId="534FB088" w14:textId="7FDFEDDD" w:rsidR="002A15E3" w:rsidRPr="00314AE9" w:rsidRDefault="00E019C1" w:rsidP="0071202B">
      <w:pPr>
        <w:ind w:firstLine="0"/>
      </w:pPr>
      <w:r>
        <w:t xml:space="preserve">This work has benefitted from feedback provided by Ian Taylor </w:t>
      </w:r>
      <w:r w:rsidR="00D82FE7">
        <w:t>(NWFSC), and Allan Hicks (IPHC).</w:t>
      </w:r>
      <w:r>
        <w:t xml:space="preserve"> </w:t>
      </w:r>
      <w:r w:rsidR="002A15E3">
        <w:br w:type="page"/>
      </w:r>
    </w:p>
    <w:p w14:paraId="43FB02DF" w14:textId="675F6FC4" w:rsidR="002A15E3" w:rsidRDefault="002A15E3" w:rsidP="0071202B">
      <w:pPr>
        <w:pStyle w:val="Heading1"/>
      </w:pPr>
      <w:r>
        <w:lastRenderedPageBreak/>
        <w:t>References</w:t>
      </w:r>
    </w:p>
    <w:p w14:paraId="2DBEADD3" w14:textId="27C57ED2" w:rsidR="002A15E3" w:rsidRDefault="002A15E3" w:rsidP="0071202B">
      <w:pPr>
        <w:pStyle w:val="References"/>
      </w:pPr>
      <w:r w:rsidRPr="002A15E3">
        <w:t xml:space="preserve">Chen, Y., Chen, L., </w:t>
      </w:r>
      <w:r w:rsidR="00AB7725">
        <w:t>and K.I. Stergiou</w:t>
      </w:r>
      <w:r w:rsidRPr="002A15E3">
        <w:t>. 2003. Impacts of data quantity on fisheries s</w:t>
      </w:r>
      <w:r w:rsidR="00DE0025">
        <w:t>tock assessment. Aquat. Sci. 65:</w:t>
      </w:r>
      <w:r w:rsidRPr="002A15E3">
        <w:t xml:space="preserve"> 92-98.</w:t>
      </w:r>
    </w:p>
    <w:p w14:paraId="7837AB0F" w14:textId="20450A6C" w:rsidR="007A0568" w:rsidRDefault="007A0568" w:rsidP="0071202B">
      <w:pPr>
        <w:pStyle w:val="References"/>
      </w:pPr>
      <w:r>
        <w:t xml:space="preserve">Conn, P.B., Williams, E.H., </w:t>
      </w:r>
      <w:r w:rsidR="00AB7725">
        <w:t xml:space="preserve">and K.W. </w:t>
      </w:r>
      <w:r>
        <w:t>S</w:t>
      </w:r>
      <w:r w:rsidR="00AB7725">
        <w:t>hertzer</w:t>
      </w:r>
      <w:r>
        <w:t>. 2010. When can we reliably estimate the productivity of fish stocks? Can. J. Fish. Aquat. Sci. 67: 511-523.</w:t>
      </w:r>
    </w:p>
    <w:p w14:paraId="154EA0C1" w14:textId="73F884EE" w:rsidR="000C3DB9" w:rsidRDefault="000C3DB9" w:rsidP="0071202B">
      <w:pPr>
        <w:pStyle w:val="References"/>
      </w:pPr>
      <w:r>
        <w:t>Hilborn, R. 1979. Comparison of fisheries control systems that utilize catch and effort data. J. Fish. Res. Board. Can. 36: 1477-1489.</w:t>
      </w:r>
    </w:p>
    <w:p w14:paraId="3978E7B3" w14:textId="688E4EBA" w:rsidR="005834C1" w:rsidRDefault="005834C1" w:rsidP="0071202B">
      <w:pPr>
        <w:pStyle w:val="References"/>
      </w:pPr>
      <w:r>
        <w:t xml:space="preserve">Hixon, M.A., Johnson, D.W., </w:t>
      </w:r>
      <w:r w:rsidR="00AB7725">
        <w:t>and S.M. Sogard</w:t>
      </w:r>
      <w:r>
        <w:t>. 2014. BOFFFs: on the importance of conserving old-growth age structure in fishery populations. ICES J. Mar. Sci. 71: 2171-2185.</w:t>
      </w:r>
    </w:p>
    <w:p w14:paraId="4D76F077" w14:textId="200D54C6" w:rsidR="005834C1" w:rsidRPr="00332376" w:rsidRDefault="005834C1" w:rsidP="0071202B">
      <w:pPr>
        <w:pStyle w:val="References"/>
        <w:spacing w:before="0"/>
      </w:pPr>
      <w:r w:rsidRPr="00332376">
        <w:t xml:space="preserve">Hollowed, A. B., Barange, M., Ito, S., Kim, S., Loeng, H., and </w:t>
      </w:r>
      <w:r w:rsidR="00AB7725">
        <w:t>M.A. Peck</w:t>
      </w:r>
      <w:r w:rsidRPr="00332376">
        <w:t xml:space="preserve">. 2011. Effects of climate change on fish and fisheries: forecasting impacts, assessing ecosystem responses, and evaluating management strategies. </w:t>
      </w:r>
      <w:r w:rsidR="00AB7725">
        <w:t>ICES J. Mar. Sci.</w:t>
      </w:r>
      <w:r w:rsidRPr="00332376">
        <w:t xml:space="preserve"> 68: 984</w:t>
      </w:r>
      <w:r w:rsidRPr="00332376">
        <w:rPr>
          <w:rFonts w:cs="Times New Roman"/>
        </w:rPr>
        <w:t>–</w:t>
      </w:r>
      <w:r w:rsidRPr="00332376">
        <w:t>985.</w:t>
      </w:r>
    </w:p>
    <w:p w14:paraId="66F3E117" w14:textId="6B76D2E3" w:rsidR="005834C1" w:rsidRPr="00332376" w:rsidRDefault="005834C1" w:rsidP="0071202B">
      <w:pPr>
        <w:pStyle w:val="References"/>
        <w:spacing w:before="0"/>
      </w:pPr>
      <w:r w:rsidRPr="00332376">
        <w:t xml:space="preserve">Ianelli, J. N., Hollowed, A. B., Haynie, A. C., Muter, F. J., and </w:t>
      </w:r>
      <w:r w:rsidR="00AB7725">
        <w:t>N.A. Bond</w:t>
      </w:r>
      <w:r w:rsidRPr="00332376">
        <w:t>. 2011. Evaluating management strategies for eastern Bering Sea walleye pollock (</w:t>
      </w:r>
      <w:r w:rsidRPr="00332376">
        <w:rPr>
          <w:i/>
        </w:rPr>
        <w:t>Theragra chalcogramma</w:t>
      </w:r>
      <w:r w:rsidRPr="00332376">
        <w:t>) in a changing environment.</w:t>
      </w:r>
      <w:r w:rsidR="00AB7725" w:rsidRPr="00AB7725">
        <w:t xml:space="preserve"> </w:t>
      </w:r>
      <w:r w:rsidR="00AB7725">
        <w:t xml:space="preserve">ICES J. Mar. Sci. </w:t>
      </w:r>
      <w:r w:rsidRPr="00332376">
        <w:t>68: 1297</w:t>
      </w:r>
      <w:r w:rsidRPr="00332376">
        <w:rPr>
          <w:rFonts w:cs="Times New Roman"/>
        </w:rPr>
        <w:t>–</w:t>
      </w:r>
      <w:r w:rsidRPr="00332376">
        <w:t>1304.</w:t>
      </w:r>
    </w:p>
    <w:p w14:paraId="3CEBD421" w14:textId="5AA39FBB" w:rsidR="000873DC" w:rsidRDefault="000873DC" w:rsidP="0071202B">
      <w:pPr>
        <w:pStyle w:val="References"/>
      </w:pPr>
      <w:r>
        <w:t xml:space="preserve">Johnson, K.F., Monnahan, C.C., McGilliard, C.R., Vert-pre, K.A., Anderson, S.C., Cunningham, C.J., Hurtado-Ferro, F., Licandeo, R.R., Muradian, M.L., Ono, K., Szuwalski, C.S., Valero, J.L., Whitten, A.R., </w:t>
      </w:r>
      <w:r w:rsidR="00AB7725">
        <w:t>and A.E. Punt</w:t>
      </w:r>
      <w:r>
        <w:t>. 2014. Time-varying natural mortality in fisheries stock assessment models: identifying a default approach. ICES</w:t>
      </w:r>
      <w:r w:rsidR="007A4BF3">
        <w:t xml:space="preserve"> J. Mar. Sci. 72: 137-150.</w:t>
      </w:r>
    </w:p>
    <w:p w14:paraId="7E33B0CB" w14:textId="34B8DEC9" w:rsidR="005834C1" w:rsidRPr="002A15E3" w:rsidRDefault="005834C1" w:rsidP="0071202B">
      <w:pPr>
        <w:pStyle w:val="References"/>
        <w:spacing w:before="0"/>
      </w:pPr>
      <w:r w:rsidRPr="00332376">
        <w:t xml:space="preserve">Legault, C. M., and </w:t>
      </w:r>
      <w:r w:rsidR="00AB7725">
        <w:t>M.C. Palmer</w:t>
      </w:r>
      <w:r w:rsidRPr="00332376">
        <w:t xml:space="preserve">. 2015. In what direction should the fishing mortality target change when natural mortality increases within an assessment? </w:t>
      </w:r>
      <w:r w:rsidR="00AB7725">
        <w:t xml:space="preserve">Can. J. Fish. Aquat. Sci. </w:t>
      </w:r>
      <w:r w:rsidRPr="00332376">
        <w:t>73: 349</w:t>
      </w:r>
      <w:r w:rsidRPr="00332376">
        <w:rPr>
          <w:rFonts w:cs="Times New Roman"/>
        </w:rPr>
        <w:t>–</w:t>
      </w:r>
      <w:r w:rsidRPr="00332376">
        <w:t>357.</w:t>
      </w:r>
    </w:p>
    <w:p w14:paraId="575542A5" w14:textId="5C3927E6" w:rsidR="002A15E3" w:rsidRPr="002A15E3" w:rsidRDefault="002A15E3" w:rsidP="0071202B">
      <w:pPr>
        <w:pStyle w:val="References"/>
      </w:pPr>
      <w:r w:rsidRPr="002A15E3">
        <w:t xml:space="preserve">Lee, H.H., Maunder, </w:t>
      </w:r>
      <w:r w:rsidR="007A0568">
        <w:t xml:space="preserve">M.N., Piner, K.R., </w:t>
      </w:r>
      <w:r w:rsidR="00AB7725">
        <w:t>and R.D. Methot</w:t>
      </w:r>
      <w:r w:rsidR="007A0568">
        <w:t>.</w:t>
      </w:r>
      <w:r w:rsidRPr="002A15E3">
        <w:t xml:space="preserve"> 2012. Can steepness of the stock-recruitment relationship be estimated in fishery stock assessm</w:t>
      </w:r>
      <w:r w:rsidR="00DE0025">
        <w:t>ent models?  Fish. Res. 125-126:</w:t>
      </w:r>
      <w:r w:rsidRPr="002A15E3">
        <w:t xml:space="preserve"> 254-261.</w:t>
      </w:r>
    </w:p>
    <w:p w14:paraId="7CEA86A9" w14:textId="11407AE5" w:rsidR="002A15E3" w:rsidRDefault="002A15E3" w:rsidP="0071202B">
      <w:pPr>
        <w:pStyle w:val="References"/>
      </w:pPr>
      <w:r w:rsidRPr="002A15E3">
        <w:t xml:space="preserve">Magnusson, A., </w:t>
      </w:r>
      <w:r w:rsidR="00AB7725">
        <w:t>and R. Hilborn</w:t>
      </w:r>
      <w:r w:rsidRPr="002A15E3">
        <w:t>. 2007. What makes fisheries data informative? Fish Fish.</w:t>
      </w:r>
      <w:r w:rsidR="00DE0025">
        <w:t xml:space="preserve"> 8:</w:t>
      </w:r>
      <w:r w:rsidRPr="002A15E3">
        <w:t xml:space="preserve"> 337-358.</w:t>
      </w:r>
    </w:p>
    <w:p w14:paraId="12B957D5" w14:textId="59466F55" w:rsidR="00DB28C3" w:rsidRDefault="00DB28C3" w:rsidP="0071202B">
      <w:pPr>
        <w:pStyle w:val="References"/>
      </w:pPr>
      <w:r>
        <w:t xml:space="preserve">Martell, S., </w:t>
      </w:r>
      <w:r w:rsidR="00AB7725">
        <w:t>and I. Stewart</w:t>
      </w:r>
      <w:r>
        <w:t>. 2013. Towards defining good practices for modeling time-varying selectivity. Fish. Res. 158: 84-95.</w:t>
      </w:r>
    </w:p>
    <w:p w14:paraId="15D8ADF7" w14:textId="1472AFAD" w:rsidR="00892332" w:rsidRPr="002A15E3" w:rsidRDefault="00892332" w:rsidP="0071202B">
      <w:pPr>
        <w:pStyle w:val="References"/>
      </w:pPr>
      <w:r>
        <w:t>Methot. Jr., R.D. (editor) 2015. Prioritizing fish stock assessments. U.S. Dep. Commer., NOAA Tech. Memo. NMFS-F/SPO-152, 31 pp.</w:t>
      </w:r>
    </w:p>
    <w:p w14:paraId="4C3CEF9D" w14:textId="6D33C2C8" w:rsidR="002A15E3" w:rsidRPr="002A15E3" w:rsidRDefault="002A15E3" w:rsidP="0071202B">
      <w:pPr>
        <w:pStyle w:val="References"/>
      </w:pPr>
      <w:r w:rsidRPr="002A15E3">
        <w:lastRenderedPageBreak/>
        <w:t>Methot, R.D.,</w:t>
      </w:r>
      <w:r w:rsidR="00AB7725">
        <w:t xml:space="preserve"> and K. Piner.</w:t>
      </w:r>
      <w:r w:rsidRPr="002A15E3">
        <w:t xml:space="preserve"> 2002. Rebuilding analysis for yelloweye rockfish: Update to incorporate results of coastwide assessment in 2002. Pacific Fishery Management Council, 7700 Ambassador Place NE, Suite 200, Portland, OR 97220.12 pp.</w:t>
      </w:r>
    </w:p>
    <w:p w14:paraId="080F5D1E" w14:textId="73CB24C0" w:rsidR="002A15E3" w:rsidRDefault="002A15E3" w:rsidP="0071202B">
      <w:pPr>
        <w:pStyle w:val="References"/>
      </w:pPr>
      <w:r w:rsidRPr="002A15E3">
        <w:t xml:space="preserve">Methot, R.D., </w:t>
      </w:r>
      <w:r w:rsidR="00AB7725">
        <w:t>and C.R. Wetzel.</w:t>
      </w:r>
      <w:r w:rsidRPr="002A15E3">
        <w:t xml:space="preserve"> 2013. Stock Synthesis: A biological and statistical framework for fish stock assessment and fis</w:t>
      </w:r>
      <w:r w:rsidR="00DE0025">
        <w:t>hery management. Fish. Res. 142:</w:t>
      </w:r>
      <w:r w:rsidRPr="002A15E3">
        <w:t xml:space="preserve"> 86-99.</w:t>
      </w:r>
    </w:p>
    <w:p w14:paraId="5C0B5778" w14:textId="19AEEE39" w:rsidR="00DB28C3" w:rsidRPr="002A15E3" w:rsidRDefault="00DB28C3" w:rsidP="0071202B">
      <w:pPr>
        <w:pStyle w:val="References"/>
      </w:pPr>
      <w:r>
        <w:t xml:space="preserve">Nielsen, A., </w:t>
      </w:r>
      <w:r w:rsidR="00AB7725">
        <w:t>and C.W. Berg</w:t>
      </w:r>
      <w:r>
        <w:t>. 2014. Estimation of time-varying selectivity in stock assessments using state-space models. Fish. Res. 158: 96-101.</w:t>
      </w:r>
    </w:p>
    <w:p w14:paraId="0DE99341" w14:textId="52419E6A" w:rsidR="002A15E3" w:rsidRDefault="002A15E3" w:rsidP="0071202B">
      <w:pPr>
        <w:pStyle w:val="References"/>
      </w:pPr>
      <w:r w:rsidRPr="002A15E3">
        <w:t xml:space="preserve">Ralston, S., Punt, A.E., Hamel, O.S., DeVore, J.D., </w:t>
      </w:r>
      <w:r w:rsidR="00AB7725">
        <w:t>and R.J. Conser</w:t>
      </w:r>
      <w:r w:rsidRPr="002A15E3">
        <w:t>. 2011. A meta-analytic approach to quantifying scientific uncertainty in sto</w:t>
      </w:r>
      <w:r w:rsidR="00DE0025">
        <w:t>ck assessments. Fish. Bull. 109:</w:t>
      </w:r>
      <w:r w:rsidRPr="002A15E3">
        <w:t xml:space="preserve"> 217-231.</w:t>
      </w:r>
    </w:p>
    <w:p w14:paraId="0EA3D89B" w14:textId="13F64B75" w:rsidR="000C3DB9" w:rsidRDefault="000C3DB9" w:rsidP="0071202B">
      <w:pPr>
        <w:pStyle w:val="References"/>
      </w:pPr>
      <w:r>
        <w:t>Sustainable Fisheries Act of the Magnuson-Stevens Fishery Conservation and Management Act (SFA). 1996. Silver Spring: U.S. Department of Commerce, National Oceanic and Atmospheric Administration, National Marine Fisheries Service. 170 pp.</w:t>
      </w:r>
    </w:p>
    <w:p w14:paraId="6AB988D7" w14:textId="5C27AE28" w:rsidR="005834C1" w:rsidRPr="002A15E3" w:rsidRDefault="005834C1" w:rsidP="0071202B">
      <w:pPr>
        <w:pStyle w:val="References"/>
        <w:spacing w:before="0"/>
      </w:pPr>
      <w:r w:rsidRPr="00332376">
        <w:t>Stachura, M. M., Essington, T. E., Mantua, N. J., Hollowed, A. B., Haltuch, M. A.,</w:t>
      </w:r>
      <w:r w:rsidR="00AB7725">
        <w:t xml:space="preserve"> Spencer, P. D., Branch, T. A., and M.J. Doyle</w:t>
      </w:r>
      <w:r w:rsidRPr="00332376">
        <w:t>. 2014. Linking Northeast Pacific recruitment synchrony to envi</w:t>
      </w:r>
      <w:r w:rsidR="00A47F5E">
        <w:t>ronmental variability. Fish. Oceanogr.</w:t>
      </w:r>
      <w:r w:rsidR="00DE0025">
        <w:t xml:space="preserve"> 23: </w:t>
      </w:r>
      <w:r w:rsidRPr="00332376">
        <w:t>389</w:t>
      </w:r>
      <w:r w:rsidRPr="00332376">
        <w:rPr>
          <w:rFonts w:cs="Times New Roman"/>
        </w:rPr>
        <w:t>–</w:t>
      </w:r>
      <w:r w:rsidRPr="00332376">
        <w:t>408.</w:t>
      </w:r>
    </w:p>
    <w:p w14:paraId="54C2E979" w14:textId="369B478C" w:rsidR="002A15E3" w:rsidRDefault="002A15E3" w:rsidP="0071202B">
      <w:pPr>
        <w:pStyle w:val="References"/>
      </w:pPr>
      <w:r w:rsidRPr="002A15E3">
        <w:t xml:space="preserve">Stewart, I.J., Wallace, J.R., </w:t>
      </w:r>
      <w:r w:rsidR="00A47F5E">
        <w:t>and C. McGilliard.</w:t>
      </w:r>
      <w:r w:rsidRPr="002A15E3">
        <w:t xml:space="preserve"> 2009. Status of the U.S. yelloweye rockfish resource in 2009. Pacific Fishery Management Council, 7700 Ambassador Place NE, Suite 200, Portland, OR 97220. 435 pp.</w:t>
      </w:r>
    </w:p>
    <w:p w14:paraId="24193A20" w14:textId="2003E9F7" w:rsidR="005834C1" w:rsidRDefault="005834C1" w:rsidP="0071202B">
      <w:pPr>
        <w:pStyle w:val="References"/>
        <w:spacing w:before="0"/>
      </w:pPr>
      <w:r w:rsidRPr="00332376">
        <w:t xml:space="preserve">Swain, D. P., and </w:t>
      </w:r>
      <w:r w:rsidR="00A47F5E">
        <w:t>H.P. Benoit</w:t>
      </w:r>
      <w:r w:rsidRPr="00332376">
        <w:t>. 2015. Extreme increases in natural mortality prevent recovery of collapsed fish populations in a Nort</w:t>
      </w:r>
      <w:r w:rsidR="00A47F5E">
        <w:t>hwest Atlantic ecosystem. Mar. Ecol. Prog. Ser.</w:t>
      </w:r>
      <w:r w:rsidRPr="00332376">
        <w:t xml:space="preserve"> 519: 165</w:t>
      </w:r>
      <w:r w:rsidRPr="00332376">
        <w:rPr>
          <w:rFonts w:cs="Times New Roman"/>
        </w:rPr>
        <w:t>–</w:t>
      </w:r>
      <w:r w:rsidRPr="00332376">
        <w:t>182.</w:t>
      </w:r>
    </w:p>
    <w:p w14:paraId="17FE46B8" w14:textId="5ADB7693" w:rsidR="00DB28C3" w:rsidRPr="002A15E3" w:rsidRDefault="00DB28C3" w:rsidP="0071202B">
      <w:pPr>
        <w:pStyle w:val="References"/>
      </w:pPr>
      <w:r>
        <w:t>Wilberg, M.J.</w:t>
      </w:r>
      <w:r w:rsidR="00A47F5E">
        <w:t>, and J.R. Bence</w:t>
      </w:r>
      <w:r>
        <w:t>. 2006. Performance of time-varying catchability estimators in statistical catch-at-age analysis. Can. J. Fish. Aquat. Sci. 63: 2275-2285.</w:t>
      </w:r>
    </w:p>
    <w:p w14:paraId="58522891" w14:textId="401A99D7" w:rsidR="002A15E3" w:rsidRPr="002A15E3" w:rsidRDefault="002A15E3" w:rsidP="0071202B">
      <w:pPr>
        <w:pStyle w:val="References"/>
      </w:pPr>
      <w:r w:rsidRPr="002A15E3">
        <w:t xml:space="preserve">Wetzel, C.R., </w:t>
      </w:r>
      <w:r w:rsidR="00A47F5E">
        <w:t>and A.E. Punt</w:t>
      </w:r>
      <w:r w:rsidRPr="002A15E3">
        <w:t xml:space="preserve">. 2011. Performance of a fisheries catch-at-age model (Stock Synthesis) in data-limited </w:t>
      </w:r>
      <w:r w:rsidR="00DE0025">
        <w:t>situations. Mar. Fresh. Res. 62:</w:t>
      </w:r>
      <w:r w:rsidRPr="002A15E3">
        <w:t xml:space="preserve"> 927-936.</w:t>
      </w:r>
    </w:p>
    <w:p w14:paraId="2954DBE4" w14:textId="68B3FE77" w:rsidR="002A15E3" w:rsidRDefault="002A15E3" w:rsidP="0071202B">
      <w:pPr>
        <w:pStyle w:val="References"/>
      </w:pPr>
      <w:r w:rsidRPr="002A15E3">
        <w:t xml:space="preserve">Yin, Y., </w:t>
      </w:r>
      <w:r w:rsidR="00DE0025">
        <w:t>and D.B. Samson</w:t>
      </w:r>
      <w:r w:rsidRPr="002A15E3">
        <w:t>. 2004. Bias and precision of estimates from an age-structured stock assessment program in relation to stock and data characteristics. N</w:t>
      </w:r>
      <w:r w:rsidR="00DE0025">
        <w:t>orth</w:t>
      </w:r>
      <w:r w:rsidRPr="002A15E3">
        <w:t>.</w:t>
      </w:r>
      <w:r w:rsidR="00DE0025">
        <w:t xml:space="preserve"> </w:t>
      </w:r>
      <w:r w:rsidRPr="002A15E3">
        <w:t>A</w:t>
      </w:r>
      <w:r w:rsidR="00DE0025">
        <w:t>m</w:t>
      </w:r>
      <w:r w:rsidRPr="002A15E3">
        <w:t>. Jour. Fish. Manag</w:t>
      </w:r>
      <w:r w:rsidR="00DE0025">
        <w:t>e. 24:</w:t>
      </w:r>
      <w:r w:rsidRPr="002A15E3">
        <w:t xml:space="preserve"> 865-879. </w:t>
      </w:r>
      <w:r>
        <w:br w:type="page"/>
      </w:r>
    </w:p>
    <w:p w14:paraId="5CFBBCE5" w14:textId="79A77C34" w:rsidR="000A6B6D" w:rsidRDefault="000A6B6D" w:rsidP="0071202B">
      <w:pPr>
        <w:pStyle w:val="Heading1"/>
      </w:pPr>
      <w:r>
        <w:lastRenderedPageBreak/>
        <w:t>Tables</w:t>
      </w:r>
    </w:p>
    <w:p w14:paraId="55F4165B" w14:textId="3AF80A2A" w:rsidR="009F0784" w:rsidRPr="009F0784" w:rsidRDefault="006F656A" w:rsidP="0071202B">
      <w:pPr>
        <w:pStyle w:val="Subtitle"/>
        <w:ind w:firstLine="0"/>
      </w:pPr>
      <w:r>
        <w:t xml:space="preserve">Table 1. Life </w:t>
      </w:r>
      <w:r w:rsidR="000A6B6D">
        <w:t xml:space="preserve">history </w:t>
      </w:r>
      <w:r w:rsidR="00BC623B">
        <w:t xml:space="preserve">and observation </w:t>
      </w:r>
      <w:r w:rsidR="000A6B6D">
        <w:t>parameters</w:t>
      </w:r>
      <w:r w:rsidR="00BC623B">
        <w:t xml:space="preserve"> used in the operating model</w:t>
      </w:r>
      <w:r w:rsidR="00DE0025">
        <w:t xml:space="preserve"> and the</w:t>
      </w:r>
      <w:r w:rsidR="00BF7196">
        <w:t>ir</w:t>
      </w:r>
      <w:r w:rsidR="00DE0025">
        <w:t xml:space="preserve"> treatment within the estimation model</w:t>
      </w:r>
      <w:r w:rsidR="000A6B6D">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1620"/>
        <w:gridCol w:w="1440"/>
        <w:gridCol w:w="2160"/>
      </w:tblGrid>
      <w:tr w:rsidR="00906C93" w:rsidRPr="009F0784" w14:paraId="640462B9" w14:textId="1194008E" w:rsidTr="00D82FE7">
        <w:trPr>
          <w:trHeight w:val="216"/>
          <w:jc w:val="center"/>
        </w:trPr>
        <w:tc>
          <w:tcPr>
            <w:tcW w:w="4230" w:type="dxa"/>
            <w:tcBorders>
              <w:top w:val="single" w:sz="12" w:space="0" w:color="auto"/>
            </w:tcBorders>
            <w:vAlign w:val="bottom"/>
          </w:tcPr>
          <w:p w14:paraId="1F498E70" w14:textId="77777777" w:rsidR="00906C93" w:rsidRPr="009F0784" w:rsidRDefault="00906C93" w:rsidP="0071202B">
            <w:pPr>
              <w:keepNext/>
              <w:keepLines/>
              <w:ind w:firstLine="0"/>
              <w:jc w:val="left"/>
              <w:outlineLvl w:val="0"/>
              <w:rPr>
                <w:rFonts w:cs="Calibri"/>
                <w:sz w:val="20"/>
                <w:szCs w:val="20"/>
              </w:rPr>
            </w:pPr>
            <w:bookmarkStart w:id="1" w:name="_Toc275175147"/>
            <w:r w:rsidRPr="009F0784">
              <w:rPr>
                <w:rFonts w:cs="Calibri"/>
                <w:sz w:val="20"/>
                <w:szCs w:val="20"/>
              </w:rPr>
              <w:t>Parameter</w:t>
            </w:r>
            <w:bookmarkEnd w:id="1"/>
          </w:p>
        </w:tc>
        <w:tc>
          <w:tcPr>
            <w:tcW w:w="1620" w:type="dxa"/>
            <w:tcBorders>
              <w:top w:val="single" w:sz="12" w:space="0" w:color="auto"/>
            </w:tcBorders>
            <w:vAlign w:val="bottom"/>
          </w:tcPr>
          <w:p w14:paraId="26BEDBCF" w14:textId="0D923240" w:rsidR="00906C93" w:rsidRPr="009F0784" w:rsidRDefault="00906C93" w:rsidP="0071202B">
            <w:pPr>
              <w:keepNext/>
              <w:keepLines/>
              <w:ind w:firstLine="0"/>
              <w:jc w:val="center"/>
              <w:outlineLvl w:val="0"/>
              <w:rPr>
                <w:rFonts w:cs="Calibri"/>
                <w:sz w:val="20"/>
                <w:szCs w:val="20"/>
              </w:rPr>
            </w:pPr>
            <w:r>
              <w:rPr>
                <w:rFonts w:cs="Calibri"/>
                <w:sz w:val="20"/>
                <w:szCs w:val="20"/>
              </w:rPr>
              <w:t>Time-invariant</w:t>
            </w:r>
          </w:p>
        </w:tc>
        <w:tc>
          <w:tcPr>
            <w:tcW w:w="1440" w:type="dxa"/>
            <w:tcBorders>
              <w:top w:val="single" w:sz="12" w:space="0" w:color="auto"/>
            </w:tcBorders>
            <w:vAlign w:val="bottom"/>
          </w:tcPr>
          <w:p w14:paraId="3D9D60E7" w14:textId="111CFB39" w:rsidR="00906C93" w:rsidRPr="009F0784" w:rsidRDefault="00906C93" w:rsidP="0071202B">
            <w:pPr>
              <w:keepNext/>
              <w:keepLines/>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
          <w:p w14:paraId="75E5F524" w14:textId="5D04B010" w:rsidR="00906C93" w:rsidRDefault="00906C93" w:rsidP="0071202B">
            <w:pPr>
              <w:keepNext/>
              <w:keepLines/>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D82FE7">
        <w:trPr>
          <w:cantSplit/>
          <w:trHeight w:val="288"/>
          <w:jc w:val="center"/>
        </w:trPr>
        <w:tc>
          <w:tcPr>
            <w:tcW w:w="4230" w:type="dxa"/>
            <w:tcBorders>
              <w:top w:val="double" w:sz="4" w:space="0" w:color="auto"/>
            </w:tcBorders>
          </w:tcPr>
          <w:p w14:paraId="174C2ED9" w14:textId="74CB526B" w:rsidR="00906C93" w:rsidRPr="009F0784" w:rsidRDefault="00906C93" w:rsidP="0071202B">
            <w:pPr>
              <w:keepNext/>
              <w:keepLines/>
              <w:ind w:firstLine="0"/>
              <w:outlineLvl w:val="0"/>
              <w:rPr>
                <w:rFonts w:cs="Calibri"/>
                <w:sz w:val="20"/>
                <w:szCs w:val="20"/>
              </w:rPr>
            </w:pPr>
            <w:bookmarkStart w:id="2"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2"/>
            <w:r w:rsidRPr="009F0784">
              <w:rPr>
                <w:rFonts w:cs="Calibri"/>
                <w:sz w:val="20"/>
                <w:szCs w:val="20"/>
              </w:rPr>
              <w:t xml:space="preserve"> yr</w:t>
            </w:r>
            <w:r w:rsidRPr="009F0784">
              <w:rPr>
                <w:rFonts w:cs="Calibri"/>
                <w:sz w:val="20"/>
                <w:szCs w:val="20"/>
                <w:vertAlign w:val="superscript"/>
              </w:rPr>
              <w:t>-1</w:t>
            </w:r>
          </w:p>
        </w:tc>
        <w:tc>
          <w:tcPr>
            <w:tcW w:w="1620" w:type="dxa"/>
            <w:tcBorders>
              <w:top w:val="double" w:sz="4" w:space="0" w:color="auto"/>
            </w:tcBorders>
            <w:vAlign w:val="bottom"/>
          </w:tcPr>
          <w:p w14:paraId="60ADF3ED" w14:textId="269BB968" w:rsidR="00906C93" w:rsidRPr="009F0784" w:rsidRDefault="00906C93" w:rsidP="0071202B">
            <w:pPr>
              <w:keepNext/>
              <w:keepLines/>
              <w:ind w:firstLine="0"/>
              <w:jc w:val="center"/>
              <w:outlineLvl w:val="0"/>
              <w:rPr>
                <w:rFonts w:cs="Calibri"/>
                <w:sz w:val="20"/>
                <w:szCs w:val="20"/>
              </w:rPr>
            </w:pPr>
            <w:bookmarkStart w:id="3" w:name="_Toc275175157"/>
            <w:r w:rsidRPr="009F0784">
              <w:rPr>
                <w:rFonts w:cs="Calibri"/>
                <w:sz w:val="20"/>
                <w:szCs w:val="20"/>
              </w:rPr>
              <w:t>0.08</w:t>
            </w:r>
            <w:bookmarkEnd w:id="3"/>
          </w:p>
        </w:tc>
        <w:tc>
          <w:tcPr>
            <w:tcW w:w="1440" w:type="dxa"/>
            <w:tcBorders>
              <w:top w:val="double" w:sz="4" w:space="0" w:color="auto"/>
            </w:tcBorders>
            <w:vAlign w:val="bottom"/>
          </w:tcPr>
          <w:p w14:paraId="38E9CEFC" w14:textId="19165078" w:rsidR="00906C93" w:rsidRPr="009F0784" w:rsidRDefault="00906C93" w:rsidP="0071202B">
            <w:pPr>
              <w:keepNext/>
              <w:keepLines/>
              <w:ind w:firstLine="0"/>
              <w:jc w:val="center"/>
              <w:outlineLvl w:val="0"/>
              <w:rPr>
                <w:rFonts w:cs="Calibri"/>
                <w:sz w:val="20"/>
                <w:szCs w:val="20"/>
              </w:rPr>
            </w:pPr>
            <w:r>
              <w:rPr>
                <w:rFonts w:cs="Calibri"/>
                <w:sz w:val="20"/>
                <w:szCs w:val="20"/>
              </w:rPr>
              <w:t>0.08</w:t>
            </w:r>
          </w:p>
        </w:tc>
        <w:tc>
          <w:tcPr>
            <w:tcW w:w="2160" w:type="dxa"/>
            <w:tcBorders>
              <w:top w:val="double" w:sz="4" w:space="0" w:color="auto"/>
            </w:tcBorders>
            <w:vAlign w:val="center"/>
          </w:tcPr>
          <w:p w14:paraId="4AF6CF26" w14:textId="6EE5BC87" w:rsidR="00906C93"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59477B48" w14:textId="7975C2C3" w:rsidTr="00D82FE7">
        <w:trPr>
          <w:cantSplit/>
          <w:trHeight w:val="288"/>
          <w:jc w:val="center"/>
        </w:trPr>
        <w:tc>
          <w:tcPr>
            <w:tcW w:w="4230" w:type="dxa"/>
          </w:tcPr>
          <w:p w14:paraId="6DA977B8" w14:textId="34D398CD" w:rsidR="00906C93" w:rsidRPr="009F0784" w:rsidRDefault="00906C93" w:rsidP="0071202B">
            <w:pPr>
              <w:keepNext/>
              <w:keepLines/>
              <w:ind w:firstLine="0"/>
              <w:outlineLvl w:val="0"/>
              <w:rPr>
                <w:rFonts w:cs="Calibri"/>
                <w:sz w:val="20"/>
                <w:szCs w:val="20"/>
              </w:rPr>
            </w:pPr>
            <w:r w:rsidRPr="009F0784">
              <w:rPr>
                <w:rFonts w:cs="Calibri"/>
                <w:sz w:val="20"/>
                <w:szCs w:val="20"/>
              </w:rPr>
              <w:t>Natural mortality standard error (</w:t>
            </w:r>
            <w:r w:rsidRPr="009F0784">
              <w:rPr>
                <w:rFonts w:eastAsiaTheme="minorHAnsi" w:cs="Times New Roman"/>
                <w:sz w:val="20"/>
                <w:szCs w:val="20"/>
              </w:rPr>
              <w:t>σ</w:t>
            </w:r>
            <w:r w:rsidRPr="009F0784">
              <w:rPr>
                <w:rFonts w:eastAsiaTheme="minorHAnsi" w:cs="Calibri"/>
                <w:sz w:val="20"/>
                <w:szCs w:val="20"/>
                <w:vertAlign w:val="subscript"/>
              </w:rPr>
              <w:t>m</w:t>
            </w:r>
            <w:r w:rsidRPr="009F0784">
              <w:rPr>
                <w:rFonts w:cs="Calibri"/>
                <w:sz w:val="20"/>
                <w:szCs w:val="20"/>
              </w:rPr>
              <w:t xml:space="preserve">) </w:t>
            </w:r>
          </w:p>
        </w:tc>
        <w:tc>
          <w:tcPr>
            <w:tcW w:w="1620" w:type="dxa"/>
            <w:vAlign w:val="bottom"/>
          </w:tcPr>
          <w:p w14:paraId="1962BB77" w14:textId="366CC1FA" w:rsidR="00906C93" w:rsidRPr="009F0784" w:rsidRDefault="00906C93" w:rsidP="0071202B">
            <w:pPr>
              <w:keepNext/>
              <w:keepLines/>
              <w:ind w:firstLine="0"/>
              <w:jc w:val="center"/>
              <w:outlineLvl w:val="0"/>
              <w:rPr>
                <w:rFonts w:cs="Calibri"/>
                <w:sz w:val="20"/>
                <w:szCs w:val="20"/>
              </w:rPr>
            </w:pPr>
            <w:r w:rsidRPr="009F0784">
              <w:rPr>
                <w:rFonts w:eastAsiaTheme="minorHAnsi" w:cs="Calibri"/>
                <w:sz w:val="20"/>
                <w:szCs w:val="20"/>
              </w:rPr>
              <w:t>0</w:t>
            </w:r>
          </w:p>
        </w:tc>
        <w:tc>
          <w:tcPr>
            <w:tcW w:w="1440" w:type="dxa"/>
            <w:vAlign w:val="bottom"/>
          </w:tcPr>
          <w:p w14:paraId="7BEEABBB" w14:textId="69A665CA" w:rsidR="00906C93" w:rsidRPr="009F0784" w:rsidRDefault="00906C93" w:rsidP="0071202B">
            <w:pPr>
              <w:keepNext/>
              <w:keepLines/>
              <w:ind w:firstLine="0"/>
              <w:jc w:val="center"/>
              <w:outlineLvl w:val="0"/>
              <w:rPr>
                <w:rFonts w:cs="Calibri"/>
                <w:sz w:val="20"/>
                <w:szCs w:val="20"/>
              </w:rPr>
            </w:pPr>
            <w:r>
              <w:rPr>
                <w:rFonts w:cs="Calibri"/>
                <w:sz w:val="20"/>
                <w:szCs w:val="20"/>
              </w:rPr>
              <w:t>0.10</w:t>
            </w:r>
          </w:p>
        </w:tc>
        <w:tc>
          <w:tcPr>
            <w:tcW w:w="2160" w:type="dxa"/>
            <w:vAlign w:val="center"/>
          </w:tcPr>
          <w:p w14:paraId="35BDAA80" w14:textId="77777777" w:rsidR="00906C93" w:rsidRDefault="00906C93" w:rsidP="00D82FE7">
            <w:pPr>
              <w:keepNext/>
              <w:keepLines/>
              <w:ind w:firstLine="0"/>
              <w:jc w:val="center"/>
              <w:outlineLvl w:val="0"/>
              <w:rPr>
                <w:rFonts w:cs="Calibri"/>
                <w:sz w:val="20"/>
                <w:szCs w:val="20"/>
              </w:rPr>
            </w:pPr>
          </w:p>
        </w:tc>
      </w:tr>
      <w:tr w:rsidR="00906C93" w:rsidRPr="009F0784" w14:paraId="0B088FB7" w14:textId="4842CD7C" w:rsidTr="00D82FE7">
        <w:trPr>
          <w:cantSplit/>
          <w:trHeight w:val="288"/>
          <w:jc w:val="center"/>
        </w:trPr>
        <w:tc>
          <w:tcPr>
            <w:tcW w:w="4230" w:type="dxa"/>
          </w:tcPr>
          <w:p w14:paraId="44D121B9" w14:textId="1C29E11D" w:rsidR="00906C93" w:rsidRPr="009F0784" w:rsidRDefault="00906C93" w:rsidP="0071202B">
            <w:pPr>
              <w:keepNext/>
              <w:keepLines/>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620" w:type="dxa"/>
            <w:vAlign w:val="bottom"/>
          </w:tcPr>
          <w:p w14:paraId="26078F13" w14:textId="7CD43B33" w:rsidR="00906C93" w:rsidRPr="009F0784" w:rsidRDefault="00906C93" w:rsidP="0071202B">
            <w:pPr>
              <w:keepNext/>
              <w:keepLines/>
              <w:ind w:firstLine="0"/>
              <w:jc w:val="center"/>
              <w:outlineLvl w:val="0"/>
              <w:rPr>
                <w:rFonts w:cs="Calibri"/>
                <w:sz w:val="20"/>
                <w:szCs w:val="20"/>
              </w:rPr>
            </w:pPr>
            <w:r>
              <w:rPr>
                <w:rFonts w:cs="Calibri"/>
                <w:sz w:val="20"/>
                <w:szCs w:val="20"/>
              </w:rPr>
              <w:t>0</w:t>
            </w:r>
          </w:p>
        </w:tc>
        <w:tc>
          <w:tcPr>
            <w:tcW w:w="1440" w:type="dxa"/>
            <w:vAlign w:val="bottom"/>
          </w:tcPr>
          <w:p w14:paraId="286C36DC" w14:textId="56887A0B" w:rsidR="00906C93" w:rsidRDefault="00906C93" w:rsidP="0071202B">
            <w:pPr>
              <w:keepNext/>
              <w:keepLines/>
              <w:ind w:firstLine="0"/>
              <w:jc w:val="center"/>
              <w:outlineLvl w:val="0"/>
              <w:rPr>
                <w:rFonts w:cs="Calibri"/>
                <w:sz w:val="20"/>
                <w:szCs w:val="20"/>
              </w:rPr>
            </w:pPr>
            <w:r>
              <w:rPr>
                <w:rFonts w:cs="Calibri"/>
                <w:sz w:val="20"/>
                <w:szCs w:val="20"/>
              </w:rPr>
              <w:t>0.707</w:t>
            </w:r>
          </w:p>
        </w:tc>
        <w:tc>
          <w:tcPr>
            <w:tcW w:w="2160" w:type="dxa"/>
            <w:vAlign w:val="center"/>
          </w:tcPr>
          <w:p w14:paraId="45D1F7D8" w14:textId="77777777" w:rsidR="00906C93" w:rsidRDefault="00906C93" w:rsidP="00D82FE7">
            <w:pPr>
              <w:keepNext/>
              <w:keepLines/>
              <w:ind w:firstLine="0"/>
              <w:jc w:val="center"/>
              <w:outlineLvl w:val="0"/>
              <w:rPr>
                <w:rFonts w:cs="Calibri"/>
                <w:sz w:val="20"/>
                <w:szCs w:val="20"/>
              </w:rPr>
            </w:pPr>
          </w:p>
        </w:tc>
      </w:tr>
      <w:tr w:rsidR="00906C93" w:rsidRPr="009F0784" w14:paraId="408EC98C" w14:textId="231E0598" w:rsidTr="00D82FE7">
        <w:trPr>
          <w:cantSplit/>
          <w:trHeight w:val="288"/>
          <w:jc w:val="center"/>
        </w:trPr>
        <w:tc>
          <w:tcPr>
            <w:tcW w:w="4230" w:type="dxa"/>
          </w:tcPr>
          <w:p w14:paraId="32391A5A" w14:textId="7183E0D7" w:rsidR="00906C93" w:rsidRPr="009F0784" w:rsidRDefault="00906C93" w:rsidP="0071202B">
            <w:pPr>
              <w:keepNext/>
              <w:keepLines/>
              <w:ind w:firstLine="0"/>
              <w:outlineLvl w:val="0"/>
              <w:rPr>
                <w:rFonts w:cs="Calibri"/>
                <w:sz w:val="20"/>
                <w:szCs w:val="20"/>
              </w:rPr>
            </w:pPr>
            <w:bookmarkStart w:id="4"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4"/>
          </w:p>
        </w:tc>
        <w:tc>
          <w:tcPr>
            <w:tcW w:w="1620" w:type="dxa"/>
            <w:vAlign w:val="bottom"/>
          </w:tcPr>
          <w:p w14:paraId="53B4BEDE" w14:textId="30FFC151" w:rsidR="00906C93" w:rsidRPr="009F0784" w:rsidRDefault="00906C93" w:rsidP="0071202B">
            <w:pPr>
              <w:keepNext/>
              <w:keepLines/>
              <w:ind w:firstLine="0"/>
              <w:jc w:val="center"/>
              <w:outlineLvl w:val="0"/>
              <w:rPr>
                <w:rFonts w:cs="Calibri"/>
                <w:i/>
                <w:sz w:val="20"/>
                <w:szCs w:val="20"/>
              </w:rPr>
            </w:pPr>
            <w:bookmarkStart w:id="5" w:name="_Toc275175162"/>
            <w:r w:rsidRPr="009F0784">
              <w:rPr>
                <w:rFonts w:cs="Calibri"/>
                <w:sz w:val="20"/>
                <w:szCs w:val="20"/>
              </w:rPr>
              <w:t>0.</w:t>
            </w:r>
            <w:bookmarkEnd w:id="5"/>
            <w:r>
              <w:rPr>
                <w:rFonts w:cs="Calibri"/>
                <w:sz w:val="20"/>
                <w:szCs w:val="20"/>
              </w:rPr>
              <w:t>65</w:t>
            </w:r>
          </w:p>
        </w:tc>
        <w:tc>
          <w:tcPr>
            <w:tcW w:w="1440" w:type="dxa"/>
            <w:vAlign w:val="bottom"/>
          </w:tcPr>
          <w:p w14:paraId="2EFD67CD"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51C94FD1" w14:textId="5C9BA3DB"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0B9BBC3D" w14:textId="3307D639" w:rsidTr="00D82FE7">
        <w:trPr>
          <w:cantSplit/>
          <w:trHeight w:val="288"/>
          <w:jc w:val="center"/>
        </w:trPr>
        <w:tc>
          <w:tcPr>
            <w:tcW w:w="4230" w:type="dxa"/>
          </w:tcPr>
          <w:p w14:paraId="6440C490" w14:textId="5342CAB2" w:rsidR="00906C93" w:rsidRPr="009F0784" w:rsidRDefault="00906C93" w:rsidP="0071202B">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620" w:type="dxa"/>
            <w:vAlign w:val="bottom"/>
          </w:tcPr>
          <w:p w14:paraId="23C1AEAB" w14:textId="21B97328" w:rsidR="00906C93" w:rsidRPr="009F0784" w:rsidRDefault="00906C93" w:rsidP="0071202B">
            <w:pPr>
              <w:keepNext/>
              <w:keepLines/>
              <w:ind w:firstLine="0"/>
              <w:jc w:val="center"/>
              <w:outlineLvl w:val="0"/>
              <w:rPr>
                <w:rFonts w:cs="Calibri"/>
                <w:sz w:val="20"/>
                <w:szCs w:val="20"/>
              </w:rPr>
            </w:pPr>
            <w:r w:rsidRPr="009F0784">
              <w:rPr>
                <w:rFonts w:cs="Calibri"/>
                <w:sz w:val="20"/>
                <w:szCs w:val="20"/>
              </w:rPr>
              <w:t>64</w:t>
            </w:r>
          </w:p>
        </w:tc>
        <w:tc>
          <w:tcPr>
            <w:tcW w:w="1440" w:type="dxa"/>
            <w:vAlign w:val="bottom"/>
          </w:tcPr>
          <w:p w14:paraId="4543501B"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4EB2259E" w14:textId="6278C6A4"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4D11DE4B" w14:textId="235A013B" w:rsidTr="00D82FE7">
        <w:trPr>
          <w:cantSplit/>
          <w:trHeight w:val="288"/>
          <w:jc w:val="center"/>
        </w:trPr>
        <w:tc>
          <w:tcPr>
            <w:tcW w:w="4230" w:type="dxa"/>
          </w:tcPr>
          <w:p w14:paraId="539651C4" w14:textId="51A509C0" w:rsidR="00906C93" w:rsidRPr="009F0784" w:rsidRDefault="00906C93" w:rsidP="0071202B">
            <w:pPr>
              <w:keepNext/>
              <w:keepLines/>
              <w:ind w:firstLine="0"/>
              <w:outlineLvl w:val="0"/>
              <w:rPr>
                <w:rFonts w:cs="Calibri"/>
                <w:sz w:val="20"/>
                <w:szCs w:val="20"/>
              </w:rPr>
            </w:pPr>
            <w:bookmarkStart w:id="6" w:name="_Toc275175172"/>
            <w:r w:rsidRPr="009F0784">
              <w:rPr>
                <w:rFonts w:cs="Calibri"/>
                <w:sz w:val="20"/>
                <w:szCs w:val="20"/>
              </w:rPr>
              <w:t>Growth coefficient (</w:t>
            </w:r>
            <w:r w:rsidRPr="009F0784">
              <w:rPr>
                <w:rFonts w:cs="Calibri"/>
                <w:i/>
                <w:sz w:val="20"/>
                <w:szCs w:val="20"/>
              </w:rPr>
              <w:t>k</w:t>
            </w:r>
            <w:r w:rsidRPr="009F0784">
              <w:rPr>
                <w:rFonts w:cs="Calibri"/>
                <w:i/>
                <w:sz w:val="20"/>
                <w:szCs w:val="20"/>
                <w:vertAlign w:val="subscript"/>
              </w:rPr>
              <w:t>t</w:t>
            </w:r>
            <w:r w:rsidRPr="009F0784">
              <w:rPr>
                <w:rFonts w:cs="Calibri"/>
                <w:sz w:val="20"/>
                <w:szCs w:val="20"/>
              </w:rPr>
              <w:t>)</w:t>
            </w:r>
            <w:bookmarkEnd w:id="6"/>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620" w:type="dxa"/>
            <w:vAlign w:val="bottom"/>
          </w:tcPr>
          <w:p w14:paraId="48CBA631" w14:textId="4A09A982" w:rsidR="00906C93" w:rsidRPr="009F0784" w:rsidRDefault="00906C93" w:rsidP="0071202B">
            <w:pPr>
              <w:keepNext/>
              <w:keepLines/>
              <w:ind w:firstLine="0"/>
              <w:jc w:val="center"/>
              <w:outlineLvl w:val="0"/>
              <w:rPr>
                <w:rFonts w:cs="Calibri"/>
                <w:sz w:val="20"/>
                <w:szCs w:val="20"/>
              </w:rPr>
            </w:pPr>
            <w:bookmarkStart w:id="7" w:name="_Toc275175179"/>
            <w:r w:rsidRPr="009F0784">
              <w:rPr>
                <w:rFonts w:cs="Calibri"/>
                <w:sz w:val="20"/>
                <w:szCs w:val="20"/>
              </w:rPr>
              <w:t>0.05</w:t>
            </w:r>
            <w:bookmarkEnd w:id="7"/>
          </w:p>
        </w:tc>
        <w:tc>
          <w:tcPr>
            <w:tcW w:w="1440" w:type="dxa"/>
            <w:vAlign w:val="bottom"/>
          </w:tcPr>
          <w:p w14:paraId="342E2A20"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4EEDFE50" w14:textId="14C896C1"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48B5885C" w14:textId="1B4220A7" w:rsidTr="00D82FE7">
        <w:trPr>
          <w:cantSplit/>
          <w:trHeight w:val="288"/>
          <w:jc w:val="center"/>
        </w:trPr>
        <w:tc>
          <w:tcPr>
            <w:tcW w:w="4230" w:type="dxa"/>
          </w:tcPr>
          <w:p w14:paraId="09818B28" w14:textId="1CE02D53" w:rsidR="00906C93" w:rsidRPr="009F0784" w:rsidRDefault="00906C93" w:rsidP="0071202B">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620" w:type="dxa"/>
            <w:vAlign w:val="bottom"/>
          </w:tcPr>
          <w:p w14:paraId="49C444F0" w14:textId="122BF13B" w:rsidR="00906C93" w:rsidRPr="009F0784" w:rsidRDefault="00906C93" w:rsidP="0071202B">
            <w:pPr>
              <w:keepNext/>
              <w:keepLines/>
              <w:ind w:firstLine="0"/>
              <w:jc w:val="center"/>
              <w:outlineLvl w:val="0"/>
              <w:rPr>
                <w:rFonts w:cs="Calibri"/>
                <w:sz w:val="20"/>
                <w:szCs w:val="20"/>
                <w:vertAlign w:val="subscript"/>
              </w:rPr>
            </w:pPr>
            <w:bookmarkStart w:id="8"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8"/>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440" w:type="dxa"/>
            <w:vAlign w:val="bottom"/>
          </w:tcPr>
          <w:p w14:paraId="768C7F6E" w14:textId="77777777" w:rsidR="00906C93" w:rsidRPr="009F0784" w:rsidRDefault="00906C93" w:rsidP="0071202B">
            <w:pPr>
              <w:keepNext/>
              <w:keepLines/>
              <w:ind w:firstLine="0"/>
              <w:jc w:val="center"/>
              <w:outlineLvl w:val="0"/>
              <w:rPr>
                <w:rFonts w:cs="Times New Roman"/>
                <w:color w:val="000000"/>
                <w:sz w:val="20"/>
                <w:szCs w:val="20"/>
              </w:rPr>
            </w:pPr>
          </w:p>
        </w:tc>
        <w:tc>
          <w:tcPr>
            <w:tcW w:w="2160" w:type="dxa"/>
            <w:vAlign w:val="center"/>
          </w:tcPr>
          <w:p w14:paraId="52EB551F" w14:textId="1854C351" w:rsidR="00906C93" w:rsidRPr="009F0784" w:rsidRDefault="00906C93" w:rsidP="00D82FE7">
            <w:pPr>
              <w:keepNext/>
              <w:keepLines/>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D82FE7">
        <w:trPr>
          <w:cantSplit/>
          <w:trHeight w:val="288"/>
          <w:jc w:val="center"/>
        </w:trPr>
        <w:tc>
          <w:tcPr>
            <w:tcW w:w="4230" w:type="dxa"/>
          </w:tcPr>
          <w:p w14:paraId="1680F019" w14:textId="4E0B2419" w:rsidR="00906C93" w:rsidRPr="009F0784" w:rsidRDefault="00906C93" w:rsidP="0071202B">
            <w:pPr>
              <w:keepNext/>
              <w:keepLines/>
              <w:ind w:firstLine="0"/>
              <w:outlineLvl w:val="0"/>
              <w:rPr>
                <w:rFonts w:cs="Calibri"/>
                <w:sz w:val="20"/>
                <w:szCs w:val="20"/>
              </w:rPr>
            </w:pPr>
            <w:bookmarkStart w:id="9" w:name="_Toc275175208"/>
            <w:r w:rsidRPr="009F0784">
              <w:rPr>
                <w:rFonts w:cs="Calibri"/>
                <w:sz w:val="20"/>
                <w:szCs w:val="20"/>
              </w:rPr>
              <w:t xml:space="preserve">Length at 50% maturity </w:t>
            </w:r>
            <w:bookmarkEnd w:id="9"/>
            <w:r w:rsidRPr="009F0784">
              <w:rPr>
                <w:rFonts w:cs="Calibri"/>
                <w:sz w:val="20"/>
                <w:szCs w:val="20"/>
              </w:rPr>
              <w:t>(cm)</w:t>
            </w:r>
          </w:p>
        </w:tc>
        <w:tc>
          <w:tcPr>
            <w:tcW w:w="1620" w:type="dxa"/>
            <w:vAlign w:val="bottom"/>
          </w:tcPr>
          <w:p w14:paraId="6B87A541" w14:textId="4489786E" w:rsidR="00906C93" w:rsidRPr="009F0784" w:rsidRDefault="00906C93" w:rsidP="0071202B">
            <w:pPr>
              <w:keepNext/>
              <w:keepLines/>
              <w:ind w:firstLine="0"/>
              <w:jc w:val="center"/>
              <w:outlineLvl w:val="0"/>
              <w:rPr>
                <w:rFonts w:cs="Calibri"/>
                <w:i/>
                <w:sz w:val="20"/>
                <w:szCs w:val="20"/>
              </w:rPr>
            </w:pPr>
            <w:bookmarkStart w:id="10" w:name="_Toc275175213"/>
            <w:r w:rsidRPr="009F0784">
              <w:rPr>
                <w:rFonts w:cs="Calibri"/>
                <w:sz w:val="20"/>
                <w:szCs w:val="20"/>
              </w:rPr>
              <w:t xml:space="preserve">37 </w:t>
            </w:r>
            <w:bookmarkEnd w:id="10"/>
          </w:p>
        </w:tc>
        <w:tc>
          <w:tcPr>
            <w:tcW w:w="1440" w:type="dxa"/>
            <w:vAlign w:val="bottom"/>
          </w:tcPr>
          <w:p w14:paraId="15C3B16B"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16C56C2F" w14:textId="2FD584E5"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43481778" w14:textId="2ED41287" w:rsidTr="00D82FE7">
        <w:trPr>
          <w:cantSplit/>
          <w:trHeight w:val="288"/>
          <w:jc w:val="center"/>
        </w:trPr>
        <w:tc>
          <w:tcPr>
            <w:tcW w:w="4230" w:type="dxa"/>
          </w:tcPr>
          <w:p w14:paraId="31FB2EDB" w14:textId="29345266" w:rsidR="00906C93" w:rsidRPr="009F0784" w:rsidRDefault="00906C93" w:rsidP="0071202B">
            <w:pPr>
              <w:keepNext/>
              <w:keepLines/>
              <w:ind w:firstLine="0"/>
              <w:outlineLvl w:val="0"/>
              <w:rPr>
                <w:rFonts w:cs="Calibri"/>
                <w:sz w:val="20"/>
                <w:szCs w:val="20"/>
              </w:rPr>
            </w:pPr>
            <w:r w:rsidRPr="009F0784">
              <w:rPr>
                <w:rFonts w:cs="Calibri"/>
                <w:sz w:val="20"/>
                <w:szCs w:val="20"/>
              </w:rPr>
              <w:t>Recruitment variation  (</w:t>
            </w:r>
            <w:r w:rsidRPr="009F0784">
              <w:rPr>
                <w:rFonts w:eastAsiaTheme="minorHAnsi" w:cs="Times New Roman"/>
                <w:sz w:val="20"/>
                <w:szCs w:val="20"/>
              </w:rPr>
              <w:t>σ</w:t>
            </w:r>
            <w:r w:rsidRPr="009F0784">
              <w:rPr>
                <w:rFonts w:eastAsiaTheme="minorHAnsi" w:cs="Calibri"/>
                <w:sz w:val="20"/>
                <w:szCs w:val="20"/>
                <w:vertAlign w:val="subscript"/>
              </w:rPr>
              <w:t>R</w:t>
            </w:r>
            <w:r w:rsidRPr="009F0784">
              <w:rPr>
                <w:rFonts w:eastAsiaTheme="minorHAnsi" w:cs="Calibri"/>
                <w:sz w:val="20"/>
                <w:szCs w:val="20"/>
              </w:rPr>
              <w:t>)</w:t>
            </w:r>
          </w:p>
        </w:tc>
        <w:tc>
          <w:tcPr>
            <w:tcW w:w="1620" w:type="dxa"/>
            <w:vAlign w:val="bottom"/>
          </w:tcPr>
          <w:p w14:paraId="6E87C209" w14:textId="740A7F4F" w:rsidR="00906C93" w:rsidRPr="009F0784" w:rsidRDefault="00906C93" w:rsidP="0071202B">
            <w:pPr>
              <w:keepNext/>
              <w:keepLines/>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440" w:type="dxa"/>
            <w:vAlign w:val="bottom"/>
          </w:tcPr>
          <w:p w14:paraId="56B4594A"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18D79B83" w14:textId="74396294"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59D85340" w14:textId="5EE96E46" w:rsidTr="00D82FE7">
        <w:trPr>
          <w:cantSplit/>
          <w:trHeight w:val="288"/>
          <w:jc w:val="center"/>
        </w:trPr>
        <w:tc>
          <w:tcPr>
            <w:tcW w:w="4230" w:type="dxa"/>
          </w:tcPr>
          <w:p w14:paraId="7588C3CE" w14:textId="5BA039FC" w:rsidR="00906C93" w:rsidRPr="009F0784" w:rsidRDefault="00906C93" w:rsidP="0071202B">
            <w:pPr>
              <w:keepNext/>
              <w:keepLines/>
              <w:ind w:firstLine="0"/>
              <w:outlineLvl w:val="0"/>
              <w:rPr>
                <w:rFonts w:cs="Calibri"/>
                <w:sz w:val="20"/>
                <w:szCs w:val="20"/>
              </w:rPr>
            </w:pPr>
            <w:r>
              <w:rPr>
                <w:rFonts w:cs="Calibri"/>
                <w:sz w:val="20"/>
                <w:szCs w:val="20"/>
              </w:rPr>
              <w:t>Fishery CPUE standard error (</w:t>
            </w:r>
            <w:r w:rsidRPr="009F0784">
              <w:rPr>
                <w:rFonts w:eastAsiaTheme="minorHAnsi" w:cs="Times New Roman"/>
                <w:sz w:val="20"/>
                <w:szCs w:val="20"/>
              </w:rPr>
              <w:t>σ</w:t>
            </w:r>
            <w:r>
              <w:rPr>
                <w:rFonts w:eastAsiaTheme="minorHAnsi" w:cs="Calibri"/>
                <w:sz w:val="20"/>
                <w:szCs w:val="20"/>
                <w:vertAlign w:val="subscript"/>
              </w:rPr>
              <w:t>f</w:t>
            </w:r>
            <w:r>
              <w:rPr>
                <w:rFonts w:cs="Calibri"/>
                <w:sz w:val="20"/>
                <w:szCs w:val="20"/>
              </w:rPr>
              <w:t>)</w:t>
            </w:r>
          </w:p>
        </w:tc>
        <w:tc>
          <w:tcPr>
            <w:tcW w:w="1620" w:type="dxa"/>
            <w:vAlign w:val="bottom"/>
          </w:tcPr>
          <w:p w14:paraId="1ACC9A18" w14:textId="4D9A4AC9" w:rsidR="00906C93" w:rsidRDefault="00906C93" w:rsidP="0071202B">
            <w:pPr>
              <w:keepNext/>
              <w:keepLines/>
              <w:ind w:firstLine="0"/>
              <w:jc w:val="center"/>
              <w:outlineLvl w:val="0"/>
              <w:rPr>
                <w:rFonts w:cs="Calibri"/>
                <w:sz w:val="20"/>
                <w:szCs w:val="20"/>
              </w:rPr>
            </w:pPr>
            <w:r>
              <w:rPr>
                <w:rFonts w:cs="Calibri"/>
                <w:sz w:val="20"/>
                <w:szCs w:val="20"/>
              </w:rPr>
              <w:t>0.30</w:t>
            </w:r>
          </w:p>
        </w:tc>
        <w:tc>
          <w:tcPr>
            <w:tcW w:w="1440" w:type="dxa"/>
            <w:vAlign w:val="bottom"/>
          </w:tcPr>
          <w:p w14:paraId="36403FB2"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3C38658C" w14:textId="53A5079E"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398F4444" w14:textId="77777777" w:rsidTr="00D82FE7">
        <w:trPr>
          <w:cantSplit/>
          <w:trHeight w:val="288"/>
          <w:jc w:val="center"/>
        </w:trPr>
        <w:tc>
          <w:tcPr>
            <w:tcW w:w="4230" w:type="dxa"/>
            <w:tcBorders>
              <w:bottom w:val="single" w:sz="4" w:space="0" w:color="auto"/>
            </w:tcBorders>
          </w:tcPr>
          <w:p w14:paraId="686E3113" w14:textId="1CBCE843" w:rsidR="00906C93" w:rsidRDefault="00906C93" w:rsidP="0071202B">
            <w:pPr>
              <w:keepNext/>
              <w:keepLines/>
              <w:ind w:firstLine="0"/>
              <w:outlineLvl w:val="0"/>
              <w:rPr>
                <w:rFonts w:cs="Calibri"/>
                <w:sz w:val="20"/>
                <w:szCs w:val="20"/>
              </w:rPr>
            </w:pPr>
            <w:r>
              <w:rPr>
                <w:rFonts w:cs="Calibri"/>
                <w:sz w:val="20"/>
                <w:szCs w:val="20"/>
              </w:rPr>
              <w:t>Fishery CPUE c</w:t>
            </w:r>
            <w:r w:rsidRPr="009F0784">
              <w:rPr>
                <w:rFonts w:cs="Calibri"/>
                <w:sz w:val="20"/>
                <w:szCs w:val="20"/>
              </w:rPr>
              <w:t>atchability coefficient (</w:t>
            </w:r>
            <w:r w:rsidRPr="009F0784">
              <w:rPr>
                <w:rFonts w:cs="Calibri"/>
                <w:i/>
                <w:sz w:val="20"/>
                <w:szCs w:val="20"/>
              </w:rPr>
              <w:t>Q</w:t>
            </w:r>
            <w:r>
              <w:rPr>
                <w:rFonts w:cs="Calibri"/>
                <w:i/>
                <w:sz w:val="20"/>
                <w:szCs w:val="20"/>
                <w:vertAlign w:val="subscript"/>
              </w:rPr>
              <w:t>f</w:t>
            </w:r>
            <w:r w:rsidRPr="009F0784">
              <w:rPr>
                <w:rFonts w:cs="Calibri"/>
                <w:i/>
                <w:sz w:val="20"/>
                <w:szCs w:val="20"/>
              </w:rPr>
              <w:t>)</w:t>
            </w:r>
          </w:p>
        </w:tc>
        <w:tc>
          <w:tcPr>
            <w:tcW w:w="1620" w:type="dxa"/>
            <w:tcBorders>
              <w:bottom w:val="single" w:sz="4" w:space="0" w:color="auto"/>
            </w:tcBorders>
            <w:vAlign w:val="bottom"/>
          </w:tcPr>
          <w:p w14:paraId="665D8955" w14:textId="4C9B562D" w:rsidR="00906C93" w:rsidRDefault="00906C93" w:rsidP="0071202B">
            <w:pPr>
              <w:keepNext/>
              <w:keepLines/>
              <w:ind w:firstLine="0"/>
              <w:jc w:val="center"/>
              <w:outlineLvl w:val="0"/>
              <w:rPr>
                <w:rFonts w:cs="Calibri"/>
                <w:sz w:val="20"/>
                <w:szCs w:val="20"/>
              </w:rPr>
            </w:pPr>
            <w:r>
              <w:rPr>
                <w:rFonts w:cs="Calibri"/>
                <w:sz w:val="20"/>
                <w:szCs w:val="20"/>
              </w:rPr>
              <w:t>0.01</w:t>
            </w:r>
          </w:p>
        </w:tc>
        <w:tc>
          <w:tcPr>
            <w:tcW w:w="1440" w:type="dxa"/>
            <w:tcBorders>
              <w:bottom w:val="single" w:sz="4" w:space="0" w:color="auto"/>
            </w:tcBorders>
            <w:vAlign w:val="bottom"/>
          </w:tcPr>
          <w:p w14:paraId="2D6A5D25" w14:textId="77777777" w:rsidR="00906C93" w:rsidRPr="009F0784" w:rsidRDefault="00906C93" w:rsidP="0071202B">
            <w:pPr>
              <w:keepNext/>
              <w:keepLines/>
              <w:ind w:firstLine="0"/>
              <w:jc w:val="center"/>
              <w:outlineLvl w:val="0"/>
              <w:rPr>
                <w:rFonts w:cs="Calibri"/>
                <w:sz w:val="20"/>
                <w:szCs w:val="20"/>
              </w:rPr>
            </w:pPr>
          </w:p>
        </w:tc>
        <w:tc>
          <w:tcPr>
            <w:tcW w:w="2160" w:type="dxa"/>
            <w:tcBorders>
              <w:bottom w:val="single" w:sz="4" w:space="0" w:color="auto"/>
            </w:tcBorders>
            <w:vAlign w:val="center"/>
          </w:tcPr>
          <w:p w14:paraId="6484110E" w14:textId="53029981" w:rsidR="00906C93" w:rsidRDefault="00906C93" w:rsidP="00D82FE7">
            <w:pPr>
              <w:keepNext/>
              <w:keepLines/>
              <w:ind w:firstLine="0"/>
              <w:jc w:val="center"/>
              <w:outlineLvl w:val="0"/>
              <w:rPr>
                <w:rFonts w:cs="Calibri"/>
                <w:sz w:val="20"/>
                <w:szCs w:val="20"/>
              </w:rPr>
            </w:pPr>
            <w:r>
              <w:rPr>
                <w:rFonts w:cs="Calibri"/>
                <w:sz w:val="20"/>
                <w:szCs w:val="20"/>
              </w:rPr>
              <w:t xml:space="preserve">Analytically </w:t>
            </w:r>
            <w:r w:rsidR="00B21733">
              <w:rPr>
                <w:rFonts w:cs="Calibri"/>
                <w:sz w:val="20"/>
                <w:szCs w:val="20"/>
              </w:rPr>
              <w:t>estimated</w:t>
            </w:r>
          </w:p>
        </w:tc>
      </w:tr>
    </w:tbl>
    <w:p w14:paraId="539FBC9D" w14:textId="6F742C84" w:rsidR="0032790F" w:rsidRDefault="000E4B79" w:rsidP="0071202B">
      <w:pPr>
        <w:spacing w:after="200"/>
        <w:ind w:firstLine="0"/>
        <w:jc w:val="left"/>
        <w:rPr>
          <w:rFonts w:eastAsiaTheme="majorEastAsia" w:cstheme="majorBidi"/>
          <w:iCs/>
          <w:spacing w:val="15"/>
          <w:sz w:val="20"/>
          <w:szCs w:val="24"/>
        </w:rPr>
      </w:pPr>
      <w:r>
        <w:br w:type="page"/>
      </w:r>
    </w:p>
    <w:p w14:paraId="4B9FBD36" w14:textId="7DA71771" w:rsidR="00045438" w:rsidRDefault="00045438" w:rsidP="0071202B">
      <w:pPr>
        <w:pStyle w:val="Subtitle"/>
        <w:ind w:firstLine="0"/>
      </w:pPr>
      <w:r>
        <w:lastRenderedPageBreak/>
        <w:t xml:space="preserve">Table 2. The median and 90% simulation interval </w:t>
      </w:r>
      <w:r w:rsidR="00BF7196">
        <w:t xml:space="preserve">for </w:t>
      </w:r>
      <w:r>
        <w:t xml:space="preserve">the estimated number of years needed to </w:t>
      </w:r>
      <w:r w:rsidR="00DE0025">
        <w:t>rebuild</w:t>
      </w:r>
      <w:r>
        <w:t xml:space="preserve"> to </w:t>
      </w:r>
      <w:r w:rsidR="00BF6978">
        <w:t xml:space="preserve">the </w:t>
      </w:r>
      <w:r>
        <w:t xml:space="preserve">target biomass, the operating model number of years needed to </w:t>
      </w:r>
      <w:r w:rsidR="00DE0025">
        <w:t>rebuild to target biomass</w:t>
      </w:r>
      <w:r>
        <w:t xml:space="preserve">, and the number of stocks that failed to rebuild to the target biomass determined by the estimation method (EM) and the operating model (OM) for each </w:t>
      </w:r>
      <w:r w:rsidR="00DE0025">
        <w:t xml:space="preserve">case and </w:t>
      </w:r>
      <w:r>
        <w:t xml:space="preserve">data scenario.  </w:t>
      </w:r>
    </w:p>
    <w:p w14:paraId="4A2AA41F" w14:textId="77777777" w:rsidR="00045438" w:rsidRDefault="00045438" w:rsidP="0071202B">
      <w:pPr>
        <w:pStyle w:val="Subtitle"/>
      </w:pPr>
    </w:p>
    <w:tbl>
      <w:tblPr>
        <w:tblW w:w="9180" w:type="dxa"/>
        <w:tblLook w:val="04A0" w:firstRow="1" w:lastRow="0" w:firstColumn="1" w:lastColumn="0" w:noHBand="0" w:noVBand="1"/>
      </w:tblPr>
      <w:tblGrid>
        <w:gridCol w:w="3060"/>
        <w:gridCol w:w="906"/>
        <w:gridCol w:w="1152"/>
        <w:gridCol w:w="906"/>
        <w:gridCol w:w="1152"/>
        <w:gridCol w:w="1014"/>
        <w:gridCol w:w="990"/>
      </w:tblGrid>
      <w:tr w:rsidR="00045438" w:rsidRPr="00D53FDD" w14:paraId="07B9019A" w14:textId="77777777" w:rsidTr="00D82FE7">
        <w:trPr>
          <w:trHeight w:val="645"/>
        </w:trPr>
        <w:tc>
          <w:tcPr>
            <w:tcW w:w="3060" w:type="dxa"/>
            <w:tcBorders>
              <w:top w:val="single" w:sz="4" w:space="0" w:color="auto"/>
              <w:left w:val="nil"/>
              <w:bottom w:val="nil"/>
              <w:right w:val="nil"/>
            </w:tcBorders>
            <w:shd w:val="clear" w:color="auto" w:fill="auto"/>
            <w:noWrap/>
            <w:vAlign w:val="bottom"/>
            <w:hideMark/>
          </w:tcPr>
          <w:p w14:paraId="60E71B7E" w14:textId="37BEB81F"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58"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2058"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2004" w:type="dxa"/>
            <w:gridSpan w:val="2"/>
            <w:tcBorders>
              <w:top w:val="single" w:sz="4" w:space="0" w:color="auto"/>
              <w:left w:val="nil"/>
              <w:bottom w:val="nil"/>
              <w:right w:val="nil"/>
            </w:tcBorders>
            <w:shd w:val="clear" w:color="auto" w:fill="auto"/>
            <w:vAlign w:val="bottom"/>
            <w:hideMark/>
          </w:tcPr>
          <w:p w14:paraId="7C489640" w14:textId="22382545"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sidR="00DE0025">
              <w:rPr>
                <w:rFonts w:eastAsia="Times New Roman" w:cs="Times New Roman"/>
                <w:color w:val="000000"/>
                <w:sz w:val="20"/>
                <w:szCs w:val="20"/>
              </w:rPr>
              <w:t>of stocks that failed to rebuild</w:t>
            </w:r>
          </w:p>
        </w:tc>
      </w:tr>
      <w:tr w:rsidR="00045438" w:rsidRPr="00D53FDD" w14:paraId="135AA9BE" w14:textId="77777777" w:rsidTr="00D82FE7">
        <w:trPr>
          <w:trHeight w:val="315"/>
        </w:trPr>
        <w:tc>
          <w:tcPr>
            <w:tcW w:w="3060"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906"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906"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1014"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99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D82FE7">
        <w:trPr>
          <w:trHeight w:val="315"/>
        </w:trPr>
        <w:tc>
          <w:tcPr>
            <w:tcW w:w="3060" w:type="dxa"/>
            <w:tcBorders>
              <w:top w:val="nil"/>
              <w:left w:val="nil"/>
              <w:bottom w:val="nil"/>
              <w:right w:val="nil"/>
            </w:tcBorders>
            <w:shd w:val="clear" w:color="auto" w:fill="auto"/>
            <w:noWrap/>
            <w:vAlign w:val="bottom"/>
            <w:hideMark/>
          </w:tcPr>
          <w:p w14:paraId="182E8E0E" w14:textId="77777777"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906" w:type="dxa"/>
            <w:tcBorders>
              <w:top w:val="nil"/>
              <w:left w:val="nil"/>
              <w:bottom w:val="nil"/>
              <w:right w:val="nil"/>
            </w:tcBorders>
            <w:shd w:val="clear" w:color="auto" w:fill="auto"/>
            <w:noWrap/>
            <w:vAlign w:val="bottom"/>
            <w:hideMark/>
          </w:tcPr>
          <w:p w14:paraId="058BA9C7"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71202B">
            <w:pPr>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55F8628C"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71202B">
            <w:pPr>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7E702AD8" w14:textId="77777777" w:rsidR="00045438" w:rsidRPr="00D53FDD" w:rsidRDefault="00045438" w:rsidP="0071202B">
            <w:pPr>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3028A9F7" w14:textId="77777777" w:rsidR="00045438" w:rsidRPr="00D53FDD" w:rsidRDefault="00045438" w:rsidP="0071202B">
            <w:pPr>
              <w:ind w:firstLine="0"/>
              <w:jc w:val="center"/>
              <w:rPr>
                <w:rFonts w:eastAsia="Times New Roman" w:cs="Times New Roman"/>
                <w:sz w:val="20"/>
                <w:szCs w:val="20"/>
              </w:rPr>
            </w:pPr>
          </w:p>
        </w:tc>
      </w:tr>
      <w:tr w:rsidR="00045438" w:rsidRPr="00D53FDD" w14:paraId="5159CCB5" w14:textId="77777777" w:rsidTr="00D82FE7">
        <w:trPr>
          <w:trHeight w:val="300"/>
        </w:trPr>
        <w:tc>
          <w:tcPr>
            <w:tcW w:w="3060" w:type="dxa"/>
            <w:tcBorders>
              <w:top w:val="nil"/>
              <w:left w:val="nil"/>
              <w:bottom w:val="nil"/>
              <w:right w:val="nil"/>
            </w:tcBorders>
            <w:shd w:val="clear" w:color="auto" w:fill="auto"/>
            <w:noWrap/>
            <w:vAlign w:val="bottom"/>
            <w:hideMark/>
          </w:tcPr>
          <w:p w14:paraId="4ACBDA3C"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4208440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906" w:type="dxa"/>
            <w:tcBorders>
              <w:top w:val="nil"/>
              <w:left w:val="nil"/>
              <w:bottom w:val="nil"/>
              <w:right w:val="nil"/>
            </w:tcBorders>
            <w:shd w:val="clear" w:color="auto" w:fill="auto"/>
            <w:noWrap/>
            <w:vAlign w:val="bottom"/>
            <w:hideMark/>
          </w:tcPr>
          <w:p w14:paraId="0F86F22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1014" w:type="dxa"/>
            <w:tcBorders>
              <w:top w:val="nil"/>
              <w:left w:val="nil"/>
              <w:bottom w:val="nil"/>
              <w:right w:val="nil"/>
            </w:tcBorders>
            <w:shd w:val="clear" w:color="auto" w:fill="auto"/>
            <w:noWrap/>
            <w:vAlign w:val="bottom"/>
            <w:hideMark/>
          </w:tcPr>
          <w:p w14:paraId="7C92D96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990" w:type="dxa"/>
            <w:tcBorders>
              <w:top w:val="nil"/>
              <w:left w:val="nil"/>
              <w:bottom w:val="nil"/>
              <w:right w:val="nil"/>
            </w:tcBorders>
            <w:shd w:val="clear" w:color="auto" w:fill="auto"/>
            <w:noWrap/>
            <w:vAlign w:val="bottom"/>
            <w:hideMark/>
          </w:tcPr>
          <w:p w14:paraId="28AB5E9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D82FE7">
        <w:trPr>
          <w:trHeight w:val="300"/>
        </w:trPr>
        <w:tc>
          <w:tcPr>
            <w:tcW w:w="3060" w:type="dxa"/>
            <w:tcBorders>
              <w:top w:val="nil"/>
              <w:left w:val="nil"/>
              <w:bottom w:val="nil"/>
              <w:right w:val="nil"/>
            </w:tcBorders>
            <w:shd w:val="clear" w:color="auto" w:fill="auto"/>
            <w:noWrap/>
            <w:vAlign w:val="bottom"/>
            <w:hideMark/>
          </w:tcPr>
          <w:p w14:paraId="7D0F1883"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7D427F5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906" w:type="dxa"/>
            <w:tcBorders>
              <w:top w:val="nil"/>
              <w:left w:val="nil"/>
              <w:bottom w:val="nil"/>
              <w:right w:val="nil"/>
            </w:tcBorders>
            <w:shd w:val="clear" w:color="auto" w:fill="auto"/>
            <w:noWrap/>
            <w:vAlign w:val="bottom"/>
            <w:hideMark/>
          </w:tcPr>
          <w:p w14:paraId="085F145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1014" w:type="dxa"/>
            <w:tcBorders>
              <w:top w:val="nil"/>
              <w:left w:val="nil"/>
              <w:bottom w:val="nil"/>
              <w:right w:val="nil"/>
            </w:tcBorders>
            <w:shd w:val="clear" w:color="auto" w:fill="auto"/>
            <w:noWrap/>
            <w:vAlign w:val="bottom"/>
            <w:hideMark/>
          </w:tcPr>
          <w:p w14:paraId="0DE9BF8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990" w:type="dxa"/>
            <w:tcBorders>
              <w:top w:val="nil"/>
              <w:left w:val="nil"/>
              <w:bottom w:val="nil"/>
              <w:right w:val="nil"/>
            </w:tcBorders>
            <w:shd w:val="clear" w:color="auto" w:fill="auto"/>
            <w:noWrap/>
            <w:vAlign w:val="bottom"/>
            <w:hideMark/>
          </w:tcPr>
          <w:p w14:paraId="5B661561"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D82FE7">
        <w:trPr>
          <w:trHeight w:val="300"/>
        </w:trPr>
        <w:tc>
          <w:tcPr>
            <w:tcW w:w="3060" w:type="dxa"/>
            <w:tcBorders>
              <w:top w:val="nil"/>
              <w:left w:val="nil"/>
              <w:bottom w:val="nil"/>
              <w:right w:val="nil"/>
            </w:tcBorders>
            <w:shd w:val="clear" w:color="auto" w:fill="auto"/>
            <w:noWrap/>
            <w:vAlign w:val="bottom"/>
            <w:hideMark/>
          </w:tcPr>
          <w:p w14:paraId="53C8FD7E"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nil"/>
              <w:right w:val="nil"/>
            </w:tcBorders>
            <w:shd w:val="clear" w:color="auto" w:fill="auto"/>
            <w:noWrap/>
            <w:vAlign w:val="bottom"/>
            <w:hideMark/>
          </w:tcPr>
          <w:p w14:paraId="41E1B076"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906" w:type="dxa"/>
            <w:tcBorders>
              <w:top w:val="nil"/>
              <w:left w:val="nil"/>
              <w:bottom w:val="nil"/>
              <w:right w:val="nil"/>
            </w:tcBorders>
            <w:shd w:val="clear" w:color="auto" w:fill="auto"/>
            <w:noWrap/>
            <w:vAlign w:val="bottom"/>
            <w:hideMark/>
          </w:tcPr>
          <w:p w14:paraId="259874A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1014" w:type="dxa"/>
            <w:tcBorders>
              <w:top w:val="nil"/>
              <w:left w:val="nil"/>
              <w:bottom w:val="nil"/>
              <w:right w:val="nil"/>
            </w:tcBorders>
            <w:shd w:val="clear" w:color="auto" w:fill="auto"/>
            <w:noWrap/>
            <w:vAlign w:val="bottom"/>
            <w:hideMark/>
          </w:tcPr>
          <w:p w14:paraId="59E3BD7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990" w:type="dxa"/>
            <w:tcBorders>
              <w:top w:val="nil"/>
              <w:left w:val="nil"/>
              <w:bottom w:val="nil"/>
              <w:right w:val="nil"/>
            </w:tcBorders>
            <w:shd w:val="clear" w:color="auto" w:fill="auto"/>
            <w:noWrap/>
            <w:vAlign w:val="bottom"/>
            <w:hideMark/>
          </w:tcPr>
          <w:p w14:paraId="10E97C5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D82FE7">
        <w:trPr>
          <w:trHeight w:val="300"/>
        </w:trPr>
        <w:tc>
          <w:tcPr>
            <w:tcW w:w="3060" w:type="dxa"/>
            <w:tcBorders>
              <w:top w:val="nil"/>
              <w:left w:val="nil"/>
              <w:bottom w:val="nil"/>
              <w:right w:val="nil"/>
            </w:tcBorders>
            <w:shd w:val="clear" w:color="auto" w:fill="auto"/>
            <w:noWrap/>
            <w:vAlign w:val="bottom"/>
            <w:hideMark/>
          </w:tcPr>
          <w:p w14:paraId="1BB0947C" w14:textId="77777777"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906" w:type="dxa"/>
            <w:tcBorders>
              <w:top w:val="nil"/>
              <w:left w:val="nil"/>
              <w:bottom w:val="nil"/>
              <w:right w:val="nil"/>
            </w:tcBorders>
            <w:shd w:val="clear" w:color="auto" w:fill="auto"/>
            <w:noWrap/>
            <w:vAlign w:val="bottom"/>
            <w:hideMark/>
          </w:tcPr>
          <w:p w14:paraId="51A83FB1"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71202B">
            <w:pPr>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290B01E9"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71202B">
            <w:pPr>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287CE00B" w14:textId="77777777" w:rsidR="00045438" w:rsidRPr="00D53FDD" w:rsidRDefault="00045438" w:rsidP="0071202B">
            <w:pPr>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59ABCD2D" w14:textId="77777777" w:rsidR="00045438" w:rsidRPr="00D53FDD" w:rsidRDefault="00045438" w:rsidP="0071202B">
            <w:pPr>
              <w:ind w:firstLine="0"/>
              <w:jc w:val="left"/>
              <w:rPr>
                <w:rFonts w:eastAsia="Times New Roman" w:cs="Times New Roman"/>
                <w:sz w:val="20"/>
                <w:szCs w:val="20"/>
              </w:rPr>
            </w:pPr>
          </w:p>
        </w:tc>
      </w:tr>
      <w:tr w:rsidR="00045438" w:rsidRPr="00D53FDD" w14:paraId="78902DB1" w14:textId="77777777" w:rsidTr="00D82FE7">
        <w:trPr>
          <w:trHeight w:val="300"/>
        </w:trPr>
        <w:tc>
          <w:tcPr>
            <w:tcW w:w="3060" w:type="dxa"/>
            <w:tcBorders>
              <w:top w:val="nil"/>
              <w:left w:val="nil"/>
              <w:bottom w:val="nil"/>
              <w:right w:val="nil"/>
            </w:tcBorders>
            <w:shd w:val="clear" w:color="auto" w:fill="auto"/>
            <w:noWrap/>
            <w:vAlign w:val="bottom"/>
            <w:hideMark/>
          </w:tcPr>
          <w:p w14:paraId="0E354B20"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27D8426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906" w:type="dxa"/>
            <w:tcBorders>
              <w:top w:val="nil"/>
              <w:left w:val="nil"/>
              <w:bottom w:val="nil"/>
              <w:right w:val="nil"/>
            </w:tcBorders>
            <w:shd w:val="clear" w:color="auto" w:fill="auto"/>
            <w:noWrap/>
            <w:vAlign w:val="bottom"/>
            <w:hideMark/>
          </w:tcPr>
          <w:p w14:paraId="6DDD6F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1014" w:type="dxa"/>
            <w:tcBorders>
              <w:top w:val="nil"/>
              <w:left w:val="nil"/>
              <w:bottom w:val="nil"/>
              <w:right w:val="nil"/>
            </w:tcBorders>
            <w:shd w:val="clear" w:color="auto" w:fill="auto"/>
            <w:noWrap/>
            <w:vAlign w:val="bottom"/>
            <w:hideMark/>
          </w:tcPr>
          <w:p w14:paraId="41991EB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990" w:type="dxa"/>
            <w:tcBorders>
              <w:top w:val="nil"/>
              <w:left w:val="nil"/>
              <w:bottom w:val="nil"/>
              <w:right w:val="nil"/>
            </w:tcBorders>
            <w:shd w:val="clear" w:color="auto" w:fill="auto"/>
            <w:noWrap/>
            <w:vAlign w:val="bottom"/>
            <w:hideMark/>
          </w:tcPr>
          <w:p w14:paraId="2A3CC64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D82FE7">
        <w:trPr>
          <w:trHeight w:val="300"/>
        </w:trPr>
        <w:tc>
          <w:tcPr>
            <w:tcW w:w="3060" w:type="dxa"/>
            <w:tcBorders>
              <w:top w:val="nil"/>
              <w:left w:val="nil"/>
              <w:bottom w:val="nil"/>
              <w:right w:val="nil"/>
            </w:tcBorders>
            <w:shd w:val="clear" w:color="auto" w:fill="auto"/>
            <w:noWrap/>
            <w:vAlign w:val="bottom"/>
            <w:hideMark/>
          </w:tcPr>
          <w:p w14:paraId="4E35E892"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463C49A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906" w:type="dxa"/>
            <w:tcBorders>
              <w:top w:val="nil"/>
              <w:left w:val="nil"/>
              <w:bottom w:val="nil"/>
              <w:right w:val="nil"/>
            </w:tcBorders>
            <w:shd w:val="clear" w:color="auto" w:fill="auto"/>
            <w:noWrap/>
            <w:vAlign w:val="bottom"/>
            <w:hideMark/>
          </w:tcPr>
          <w:p w14:paraId="38623B1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1014" w:type="dxa"/>
            <w:tcBorders>
              <w:top w:val="nil"/>
              <w:left w:val="nil"/>
              <w:bottom w:val="nil"/>
              <w:right w:val="nil"/>
            </w:tcBorders>
            <w:shd w:val="clear" w:color="auto" w:fill="auto"/>
            <w:noWrap/>
            <w:vAlign w:val="bottom"/>
            <w:hideMark/>
          </w:tcPr>
          <w:p w14:paraId="483D0DA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990" w:type="dxa"/>
            <w:tcBorders>
              <w:top w:val="nil"/>
              <w:left w:val="nil"/>
              <w:bottom w:val="nil"/>
              <w:right w:val="nil"/>
            </w:tcBorders>
            <w:shd w:val="clear" w:color="auto" w:fill="auto"/>
            <w:noWrap/>
            <w:vAlign w:val="bottom"/>
            <w:hideMark/>
          </w:tcPr>
          <w:p w14:paraId="6942CA17"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D82FE7">
        <w:trPr>
          <w:trHeight w:val="300"/>
        </w:trPr>
        <w:tc>
          <w:tcPr>
            <w:tcW w:w="3060"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906"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1014"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99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71202B">
      <w:pPr>
        <w:pStyle w:val="Subtitle"/>
      </w:pPr>
      <w:r>
        <w:br w:type="page"/>
      </w:r>
    </w:p>
    <w:p w14:paraId="3BB0D851" w14:textId="07DB67BE" w:rsidR="0032790F" w:rsidRDefault="00045438" w:rsidP="0071202B">
      <w:pPr>
        <w:pStyle w:val="Subtitle"/>
        <w:ind w:firstLine="0"/>
      </w:pPr>
      <w:r>
        <w:lastRenderedPageBreak/>
        <w:t>Table 3</w:t>
      </w:r>
      <w:r w:rsidR="0032790F">
        <w:t>. The median and 90% simulation interval</w:t>
      </w:r>
      <w:r w:rsidR="00907E43">
        <w:t>s</w:t>
      </w:r>
      <w:r w:rsidR="0032790F">
        <w:t xml:space="preserve"> </w:t>
      </w:r>
      <w:r w:rsidR="00BF6978">
        <w:t xml:space="preserve">for </w:t>
      </w:r>
      <w:r w:rsidR="0032790F">
        <w:t>the average catch</w:t>
      </w:r>
      <w:r w:rsidR="00775A51">
        <w:t xml:space="preserve"> during rebuilding</w:t>
      </w:r>
      <w:r w:rsidR="0032790F">
        <w:t xml:space="preserve">, </w:t>
      </w:r>
      <w:r w:rsidR="002712E1">
        <w:t xml:space="preserve">the AAV </w:t>
      </w:r>
      <w:r w:rsidR="00775A51">
        <w:t>during rebuilding</w:t>
      </w:r>
      <w:r w:rsidR="002712E1">
        <w:t xml:space="preserve">, and the AAV </w:t>
      </w:r>
      <w:r w:rsidR="00775A51">
        <w:t xml:space="preserve">over all years </w:t>
      </w:r>
      <w:r w:rsidR="002712E1">
        <w:t xml:space="preserve">for each </w:t>
      </w:r>
      <w:r w:rsidR="00DE0025">
        <w:t>case and data scenario</w:t>
      </w:r>
      <w:r w:rsidR="0032790F">
        <w:t>.</w:t>
      </w:r>
    </w:p>
    <w:tbl>
      <w:tblPr>
        <w:tblW w:w="8998" w:type="dxa"/>
        <w:tblLook w:val="04A0" w:firstRow="1" w:lastRow="0" w:firstColumn="1" w:lastColumn="0" w:noHBand="0" w:noVBand="1"/>
      </w:tblPr>
      <w:tblGrid>
        <w:gridCol w:w="2970"/>
        <w:gridCol w:w="906"/>
        <w:gridCol w:w="1243"/>
        <w:gridCol w:w="906"/>
        <w:gridCol w:w="1152"/>
        <w:gridCol w:w="906"/>
        <w:gridCol w:w="1152"/>
      </w:tblGrid>
      <w:tr w:rsidR="00336D25" w:rsidRPr="00D53FDD" w14:paraId="722BC926" w14:textId="77777777" w:rsidTr="00E019C1">
        <w:trPr>
          <w:trHeight w:val="600"/>
        </w:trPr>
        <w:tc>
          <w:tcPr>
            <w:tcW w:w="2970" w:type="dxa"/>
            <w:tcBorders>
              <w:top w:val="single" w:sz="4" w:space="0" w:color="auto"/>
              <w:left w:val="nil"/>
              <w:bottom w:val="nil"/>
              <w:right w:val="nil"/>
            </w:tcBorders>
            <w:shd w:val="clear" w:color="auto" w:fill="auto"/>
            <w:noWrap/>
            <w:vAlign w:val="bottom"/>
            <w:hideMark/>
          </w:tcPr>
          <w:p w14:paraId="72744338" w14:textId="27F9F143"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7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E019C1">
        <w:trPr>
          <w:trHeight w:val="315"/>
        </w:trPr>
        <w:tc>
          <w:tcPr>
            <w:tcW w:w="297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E019C1">
        <w:trPr>
          <w:trHeight w:val="315"/>
        </w:trPr>
        <w:tc>
          <w:tcPr>
            <w:tcW w:w="2970" w:type="dxa"/>
            <w:tcBorders>
              <w:top w:val="nil"/>
              <w:left w:val="nil"/>
              <w:bottom w:val="nil"/>
              <w:right w:val="nil"/>
            </w:tcBorders>
            <w:shd w:val="clear" w:color="auto" w:fill="auto"/>
            <w:noWrap/>
            <w:vAlign w:val="bottom"/>
            <w:hideMark/>
          </w:tcPr>
          <w:p w14:paraId="307D7A0E" w14:textId="77777777"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58C033FD" w14:textId="77777777" w:rsidR="00336D25" w:rsidRPr="00D53FDD" w:rsidRDefault="00336D25" w:rsidP="0071202B">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71202B">
            <w:pPr>
              <w:ind w:firstLine="0"/>
              <w:jc w:val="center"/>
              <w:rPr>
                <w:rFonts w:eastAsia="Times New Roman" w:cs="Times New Roman"/>
                <w:sz w:val="20"/>
                <w:szCs w:val="20"/>
              </w:rPr>
            </w:pPr>
          </w:p>
        </w:tc>
      </w:tr>
      <w:tr w:rsidR="00336D25" w:rsidRPr="00D53FDD" w14:paraId="206ED276" w14:textId="77777777" w:rsidTr="00E019C1">
        <w:trPr>
          <w:trHeight w:val="300"/>
        </w:trPr>
        <w:tc>
          <w:tcPr>
            <w:tcW w:w="2970" w:type="dxa"/>
            <w:tcBorders>
              <w:top w:val="nil"/>
              <w:left w:val="nil"/>
              <w:bottom w:val="nil"/>
              <w:right w:val="nil"/>
            </w:tcBorders>
            <w:shd w:val="clear" w:color="auto" w:fill="auto"/>
            <w:noWrap/>
            <w:vAlign w:val="bottom"/>
            <w:hideMark/>
          </w:tcPr>
          <w:p w14:paraId="1EA44F3A"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080372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E019C1">
        <w:trPr>
          <w:trHeight w:val="300"/>
        </w:trPr>
        <w:tc>
          <w:tcPr>
            <w:tcW w:w="2970" w:type="dxa"/>
            <w:tcBorders>
              <w:top w:val="nil"/>
              <w:left w:val="nil"/>
              <w:bottom w:val="nil"/>
              <w:right w:val="nil"/>
            </w:tcBorders>
            <w:shd w:val="clear" w:color="auto" w:fill="auto"/>
            <w:noWrap/>
            <w:vAlign w:val="bottom"/>
            <w:hideMark/>
          </w:tcPr>
          <w:p w14:paraId="568CC7D7"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1DB6E2D"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E019C1">
        <w:trPr>
          <w:trHeight w:val="300"/>
        </w:trPr>
        <w:tc>
          <w:tcPr>
            <w:tcW w:w="2970" w:type="dxa"/>
            <w:tcBorders>
              <w:top w:val="nil"/>
              <w:left w:val="nil"/>
              <w:bottom w:val="nil"/>
              <w:right w:val="nil"/>
            </w:tcBorders>
            <w:shd w:val="clear" w:color="auto" w:fill="auto"/>
            <w:noWrap/>
            <w:vAlign w:val="bottom"/>
            <w:hideMark/>
          </w:tcPr>
          <w:p w14:paraId="0DB2D793"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104DE1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E019C1">
        <w:trPr>
          <w:trHeight w:val="300"/>
        </w:trPr>
        <w:tc>
          <w:tcPr>
            <w:tcW w:w="2970" w:type="dxa"/>
            <w:tcBorders>
              <w:top w:val="nil"/>
              <w:left w:val="nil"/>
              <w:bottom w:val="nil"/>
              <w:right w:val="nil"/>
            </w:tcBorders>
            <w:shd w:val="clear" w:color="auto" w:fill="auto"/>
            <w:noWrap/>
            <w:vAlign w:val="bottom"/>
            <w:hideMark/>
          </w:tcPr>
          <w:p w14:paraId="494BB18D" w14:textId="77777777"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7E75AE7" w14:textId="77777777" w:rsidR="00336D25" w:rsidRPr="00D53FDD" w:rsidRDefault="00336D25" w:rsidP="0071202B">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71202B">
            <w:pPr>
              <w:ind w:firstLine="0"/>
              <w:jc w:val="center"/>
              <w:rPr>
                <w:rFonts w:eastAsia="Times New Roman" w:cs="Times New Roman"/>
                <w:sz w:val="20"/>
                <w:szCs w:val="20"/>
              </w:rPr>
            </w:pPr>
          </w:p>
        </w:tc>
      </w:tr>
      <w:tr w:rsidR="00336D25" w:rsidRPr="00D53FDD" w14:paraId="6A5645F0" w14:textId="77777777" w:rsidTr="00E019C1">
        <w:trPr>
          <w:trHeight w:val="300"/>
        </w:trPr>
        <w:tc>
          <w:tcPr>
            <w:tcW w:w="2970" w:type="dxa"/>
            <w:tcBorders>
              <w:top w:val="nil"/>
              <w:left w:val="nil"/>
              <w:bottom w:val="nil"/>
              <w:right w:val="nil"/>
            </w:tcBorders>
            <w:shd w:val="clear" w:color="auto" w:fill="auto"/>
            <w:noWrap/>
            <w:vAlign w:val="bottom"/>
            <w:hideMark/>
          </w:tcPr>
          <w:p w14:paraId="53FC1506"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8BF7A5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E019C1">
        <w:trPr>
          <w:trHeight w:val="300"/>
        </w:trPr>
        <w:tc>
          <w:tcPr>
            <w:tcW w:w="2970" w:type="dxa"/>
            <w:tcBorders>
              <w:top w:val="nil"/>
              <w:left w:val="nil"/>
              <w:bottom w:val="nil"/>
              <w:right w:val="nil"/>
            </w:tcBorders>
            <w:shd w:val="clear" w:color="auto" w:fill="auto"/>
            <w:noWrap/>
            <w:vAlign w:val="bottom"/>
            <w:hideMark/>
          </w:tcPr>
          <w:p w14:paraId="0AC5FDD4"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68A768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E019C1">
        <w:trPr>
          <w:trHeight w:val="300"/>
        </w:trPr>
        <w:tc>
          <w:tcPr>
            <w:tcW w:w="297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7723D1FE" w14:textId="77777777" w:rsidR="00850E57" w:rsidRDefault="00850E57" w:rsidP="0071202B">
      <w:pPr>
        <w:pStyle w:val="Subtitle"/>
      </w:pPr>
    </w:p>
    <w:p w14:paraId="093002B8" w14:textId="77777777" w:rsidR="00850E57" w:rsidRDefault="00850E57" w:rsidP="0071202B">
      <w:pPr>
        <w:pStyle w:val="Subtitle"/>
      </w:pPr>
    </w:p>
    <w:p w14:paraId="40221A09" w14:textId="77777777" w:rsidR="00D53FDD" w:rsidRDefault="00D53FDD" w:rsidP="0071202B">
      <w:pPr>
        <w:spacing w:after="200"/>
        <w:ind w:firstLine="0"/>
        <w:jc w:val="left"/>
        <w:rPr>
          <w:rFonts w:eastAsiaTheme="majorEastAsia" w:cstheme="majorBidi"/>
          <w:b/>
          <w:bCs/>
          <w:sz w:val="28"/>
          <w:szCs w:val="28"/>
        </w:rPr>
      </w:pPr>
      <w:r>
        <w:br w:type="page"/>
      </w:r>
    </w:p>
    <w:p w14:paraId="189A2DCE" w14:textId="35595BC3" w:rsidR="00F42611" w:rsidRDefault="002A15E3" w:rsidP="0071202B">
      <w:pPr>
        <w:pStyle w:val="Heading1"/>
      </w:pPr>
      <w:r>
        <w:lastRenderedPageBreak/>
        <w:t>Figures</w:t>
      </w:r>
    </w:p>
    <w:p w14:paraId="1C21B7D6" w14:textId="08252763" w:rsidR="00A32F5D" w:rsidRDefault="00070047" w:rsidP="0071202B">
      <w:pPr>
        <w:ind w:firstLine="0"/>
      </w:pPr>
      <w:r w:rsidRPr="00070047">
        <w:rPr>
          <w:noProof/>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1B1D8DE4" w:rsidR="0071496B" w:rsidRDefault="00A93208" w:rsidP="0071202B">
      <w:pPr>
        <w:pStyle w:val="Subtitle"/>
        <w:ind w:firstLine="0"/>
      </w:pPr>
      <w:r w:rsidRPr="006B5F9C">
        <w:t>Figure</w:t>
      </w:r>
      <w:r>
        <w:t xml:space="preserve"> 1</w:t>
      </w:r>
      <w:r w:rsidR="00173383">
        <w:t xml:space="preserve">. </w:t>
      </w:r>
      <w:r w:rsidR="00BF7196">
        <w:t>F</w:t>
      </w:r>
      <w:r w:rsidR="00173383">
        <w:t>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 xml:space="preserve">rebuilt </w:t>
      </w:r>
      <w:r w:rsidR="00337C42">
        <w:t xml:space="preserve">(a and c) </w:t>
      </w:r>
      <w:r w:rsidR="00070047">
        <w:t xml:space="preserve">and overfished </w:t>
      </w:r>
      <w:r w:rsidR="00337C42">
        <w:t>(b and d)</w:t>
      </w:r>
      <w:r w:rsidR="00B21733" w:rsidRPr="00B21733">
        <w:t xml:space="preserve"> </w:t>
      </w:r>
      <w:r w:rsidR="00B21733">
        <w:t>periods</w:t>
      </w:r>
      <w:r w:rsidR="00070047">
        <w:t>.</w:t>
      </w:r>
      <w:r w:rsidR="00752784">
        <w:t xml:space="preserve">  </w:t>
      </w:r>
      <w:r w:rsidR="009E27EB">
        <w:t xml:space="preserve">A </w:t>
      </w:r>
      <w:r w:rsidR="00752784">
        <w:t xml:space="preserve">standard error </w:t>
      </w:r>
      <w:r w:rsidR="00970031">
        <w:t>of 0.</w:t>
      </w:r>
      <w:r w:rsidR="008A7788">
        <w:t>0</w:t>
      </w:r>
      <w:r w:rsidR="00970031">
        <w:t>5</w:t>
      </w:r>
      <w:r w:rsidR="008A7788">
        <w:t xml:space="preserve"> was applied annually </w:t>
      </w:r>
      <w:r w:rsidR="00752784">
        <w:t xml:space="preserve">about the size at </w:t>
      </w:r>
      <w:r w:rsidR="00173383">
        <w:t>maximum</w:t>
      </w:r>
      <w:r w:rsidR="00752784">
        <w:t xml:space="preserve"> selectivity</w:t>
      </w:r>
      <w:r w:rsidR="00BF7196">
        <w:t>,</w:t>
      </w:r>
      <w:r w:rsidR="0000237A">
        <w:t xml:space="preserve"> </w:t>
      </w:r>
      <w:r w:rsidR="00337C42">
        <w:t xml:space="preserve">which defined the variability among the ascending limb of the selectivity curve (c and d), </w:t>
      </w:r>
      <w:r w:rsidR="008A7788">
        <w:t xml:space="preserve">and a standard error of 0.20 was applied for the </w:t>
      </w:r>
      <w:r w:rsidR="00173383">
        <w:t>width at maximum selectivity</w:t>
      </w:r>
      <w:r w:rsidR="00337C42">
        <w:t xml:space="preserve"> that defined the slope of the descending limb creating dome-shaped selectivity</w:t>
      </w:r>
      <w:r w:rsidR="008A7788">
        <w:t xml:space="preserve"> while the stock was estimated overfished</w:t>
      </w:r>
      <w:r w:rsidR="009E27EB">
        <w:t xml:space="preserve"> (d) </w:t>
      </w:r>
      <w:r w:rsidR="00173383">
        <w:t>(see Methot and Wetzel, 2013</w:t>
      </w:r>
      <w:r w:rsidR="00970031">
        <w:t>,</w:t>
      </w:r>
      <w:r w:rsidR="00173383">
        <w:t xml:space="preserve"> for additional details on double normal selectivity)</w:t>
      </w:r>
      <w:r w:rsidR="008A7788">
        <w:t>.</w:t>
      </w:r>
      <w:r w:rsidR="00173383">
        <w:t xml:space="preserve"> </w:t>
      </w:r>
    </w:p>
    <w:p w14:paraId="1DAB4C7B" w14:textId="64B8A37E" w:rsidR="00A93208" w:rsidRDefault="00203F0E" w:rsidP="0071202B">
      <w:r w:rsidRPr="00203F0E">
        <w:rPr>
          <w:noProof/>
        </w:rPr>
        <w:lastRenderedPageBreak/>
        <w:drawing>
          <wp:inline distT="0" distB="0" distL="0" distR="0" wp14:anchorId="52441F6D" wp14:editId="614CC52E">
            <wp:extent cx="5943600" cy="3820886"/>
            <wp:effectExtent l="0" t="0" r="0" b="8255"/>
            <wp:docPr id="1" name="Picture 1" descr="C:\PhD\Chapter3\WriteUp\Plots\DataScenarios_lowCV_nosurv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WriteUp\Plots\DataScenarios_lowCV_nosurvey.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2B24ACD0" w:rsidR="00BC61CD" w:rsidRDefault="00A93208" w:rsidP="0071202B">
      <w:pPr>
        <w:pStyle w:val="Subtitle"/>
        <w:ind w:firstLine="0"/>
        <w:jc w:val="left"/>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w:t>
      </w:r>
      <w:r w:rsidR="00845F60">
        <w:t xml:space="preserve">for </w:t>
      </w:r>
      <w:r w:rsidR="00CD16A1">
        <w:t>all data scenarios.</w:t>
      </w:r>
    </w:p>
    <w:p w14:paraId="265B78EC" w14:textId="383C746C" w:rsidR="00BC61CD" w:rsidRDefault="00C76537" w:rsidP="0071202B">
      <w:pPr>
        <w:pStyle w:val="Subtitle"/>
        <w:jc w:val="left"/>
      </w:pPr>
      <w:r w:rsidRPr="00C76537">
        <w:rPr>
          <w:noProof/>
        </w:rPr>
        <w:lastRenderedPageBreak/>
        <w:drawing>
          <wp:inline distT="0" distB="0" distL="0" distR="0" wp14:anchorId="1FF5A470" wp14:editId="7DE56927">
            <wp:extent cx="5943600" cy="5319319"/>
            <wp:effectExtent l="0" t="0" r="0" b="0"/>
            <wp:docPr id="3" name="Picture 3" descr="C:\PhD\Chapter3\Final_wo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PhD\Chapter3\Final_wo_survey\Plots\RE_SSB_cumm.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56245D47" w14:textId="330EFF5C" w:rsidR="00BC61CD" w:rsidRDefault="00C76537" w:rsidP="0071202B">
      <w:pPr>
        <w:pStyle w:val="Subtitle"/>
        <w:ind w:firstLine="0"/>
      </w:pPr>
      <w:r>
        <w:t>Figure 3. R</w:t>
      </w:r>
      <w:r w:rsidR="00BA45FE">
        <w:t>elativ</w:t>
      </w:r>
      <w:r w:rsidR="00BC61CD">
        <w:t xml:space="preserve">e error of </w:t>
      </w:r>
      <w:r w:rsidR="00BA45FE">
        <w:t xml:space="preserve">estimated </w:t>
      </w:r>
      <w:r w:rsidR="00BC61CD">
        <w:t xml:space="preserve">spawning biomass in each assessment year for each </w:t>
      </w:r>
      <w:r w:rsidR="00DE0025">
        <w:t xml:space="preserve">case and </w:t>
      </w:r>
      <w:r w:rsidR="00BC61CD">
        <w:t xml:space="preserve">data scenario </w:t>
      </w:r>
      <w:r w:rsidR="00BA45FE">
        <w:t>for all</w:t>
      </w:r>
      <w:r w:rsidR="00B2210D">
        <w:t xml:space="preserve"> simulations (top panel) </w:t>
      </w:r>
      <w:r w:rsidR="00BA45FE">
        <w:t>and the percentage of stocks that had rebuilt</w:t>
      </w:r>
      <w:r w:rsidR="00DE0025">
        <w:t xml:space="preserve"> to the target biomass</w:t>
      </w:r>
      <w:r w:rsidR="00BA45FE">
        <w:t xml:space="preserve"> </w:t>
      </w:r>
      <w:r w:rsidR="00DE0025">
        <w:t xml:space="preserve">during the management period </w:t>
      </w:r>
      <w:r w:rsidR="00B2210D">
        <w:t>(bottom panel)</w:t>
      </w:r>
      <w:r w:rsidR="00BA45FE">
        <w:t>, with data collection consequently returning to historical levels.</w:t>
      </w:r>
      <w:r w:rsidR="00BC61CD">
        <w:t xml:space="preserve">  </w:t>
      </w:r>
      <w:r w:rsidR="00970031">
        <w:t>The median is denoted by the black lines, the grey boxes cover the 25-75</w:t>
      </w:r>
      <w:r w:rsidR="00D82FE7">
        <w:t>%</w:t>
      </w:r>
      <w:r w:rsidR="00970031">
        <w:t xml:space="preserve"> </w:t>
      </w:r>
      <w:r w:rsidR="00D82FE7">
        <w:t>simulation interval</w:t>
      </w:r>
      <w:r w:rsidR="00970031">
        <w:t>, and the boxplot whiskers cover the 95% simulation interval for each assessment year.</w:t>
      </w:r>
    </w:p>
    <w:p w14:paraId="30589F65" w14:textId="77777777" w:rsidR="00BC61CD" w:rsidRPr="00BC61CD" w:rsidRDefault="00BC61CD" w:rsidP="0071202B"/>
    <w:p w14:paraId="53B988E7" w14:textId="10320C6E" w:rsidR="00421E07" w:rsidRDefault="00AF302B" w:rsidP="0071202B">
      <w:pPr>
        <w:pStyle w:val="Subtitle"/>
      </w:pPr>
      <w:r w:rsidRPr="00AF302B">
        <w:rPr>
          <w:noProof/>
        </w:rPr>
        <w:lastRenderedPageBreak/>
        <w:drawing>
          <wp:inline distT="0" distB="0" distL="0" distR="0" wp14:anchorId="57A0B149" wp14:editId="3746E911">
            <wp:extent cx="5943600" cy="5319319"/>
            <wp:effectExtent l="0" t="0" r="0" b="0"/>
            <wp:docPr id="7" name="Picture 7" descr="C:\PhD\Chapter3\Final_wo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PhD\Chapter3\Final_wo_survey\Plots\RE_depl_full_cumm.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041E0CFE" w14:textId="03C32A08" w:rsidR="00B2210D" w:rsidRDefault="00BC61CD" w:rsidP="00970031">
      <w:pPr>
        <w:pStyle w:val="Subtitle"/>
        <w:ind w:firstLine="0"/>
      </w:pPr>
      <w:r>
        <w:t>Figure 4</w:t>
      </w:r>
      <w:r w:rsidR="00AF302B">
        <w:t>. R</w:t>
      </w:r>
      <w:r w:rsidR="000A1F15">
        <w:t xml:space="preserve">elative error of estimated relative spawning biomass in each assessment year for each </w:t>
      </w:r>
      <w:r w:rsidR="00DE0025">
        <w:t xml:space="preserve">case and </w:t>
      </w:r>
      <w:r w:rsidR="000A1F15">
        <w:t xml:space="preserve">data scenario </w:t>
      </w:r>
      <w:r w:rsidR="00B2210D">
        <w:t>for all simulations (top panel)</w:t>
      </w:r>
      <w:r w:rsidR="000A1F15">
        <w:t xml:space="preserve"> and the percentage of stocks that had </w:t>
      </w:r>
      <w:r w:rsidR="00DE0025">
        <w:t>rebuilt to the target biomass during the management period</w:t>
      </w:r>
      <w:r w:rsidR="000A1F15">
        <w:t>, with data collection consequently returning to historical levels</w:t>
      </w:r>
      <w:r w:rsidR="00B2210D">
        <w:t xml:space="preserve"> (bottom panel)</w:t>
      </w:r>
      <w:r w:rsidR="000A1F15">
        <w:t xml:space="preserve">.  </w:t>
      </w:r>
      <w:r w:rsidR="00970031">
        <w:t>The median is denoted by the black lines, the grey boxes cover</w:t>
      </w:r>
      <w:r w:rsidR="00D82FE7">
        <w:t xml:space="preserve"> the 25-75% simulation interval</w:t>
      </w:r>
      <w:r w:rsidR="00970031">
        <w:t>, and the boxplot whiskers cover the 95% simulation interval for each assessment year.</w:t>
      </w:r>
    </w:p>
    <w:p w14:paraId="78A68803" w14:textId="338D8199" w:rsidR="00337C42" w:rsidRDefault="00B209A4" w:rsidP="0071202B">
      <w:pPr>
        <w:pStyle w:val="Subtitle"/>
        <w:ind w:firstLine="0"/>
      </w:pPr>
      <w:r w:rsidRPr="00B209A4">
        <w:rPr>
          <w:noProof/>
        </w:rPr>
        <w:lastRenderedPageBreak/>
        <w:drawing>
          <wp:inline distT="0" distB="0" distL="0" distR="0" wp14:anchorId="1722D666" wp14:editId="1D5A5DD3">
            <wp:extent cx="5943600" cy="3104222"/>
            <wp:effectExtent l="0" t="0" r="0" b="1270"/>
            <wp:docPr id="14" name="Picture 14" descr="C:\PhD\Chapter3\Final_wo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PhD\Chapter3\Final_wo_survey\Plots\RMSE_depl_full.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27BCC664" w14:textId="21D1BA37" w:rsidR="00337C42" w:rsidRDefault="00337C42" w:rsidP="0071202B">
      <w:pPr>
        <w:pStyle w:val="Subtitle"/>
        <w:ind w:firstLine="0"/>
      </w:pPr>
      <w:r>
        <w:t xml:space="preserve">Figure 5. The root mean square error </w:t>
      </w:r>
      <w:r w:rsidR="00AF302B">
        <w:t xml:space="preserve">about relative spawning biomass by </w:t>
      </w:r>
      <w:r>
        <w:t xml:space="preserve">assessment year for each </w:t>
      </w:r>
      <w:r w:rsidR="00DE0025">
        <w:t xml:space="preserve">case and </w:t>
      </w:r>
      <w:r>
        <w:t xml:space="preserve">data scenario. </w:t>
      </w:r>
    </w:p>
    <w:p w14:paraId="12690276" w14:textId="00DBC6DF" w:rsidR="00B2210D" w:rsidRPr="00337C42" w:rsidRDefault="00337C42" w:rsidP="0071202B">
      <w:pPr>
        <w:spacing w:after="200"/>
        <w:ind w:firstLine="0"/>
        <w:jc w:val="left"/>
        <w:rPr>
          <w:rFonts w:eastAsiaTheme="majorEastAsia" w:cstheme="majorBidi"/>
          <w:iCs/>
          <w:spacing w:val="15"/>
          <w:sz w:val="20"/>
          <w:szCs w:val="24"/>
        </w:rPr>
      </w:pPr>
      <w:r>
        <w:br w:type="page"/>
      </w:r>
    </w:p>
    <w:p w14:paraId="3CFBEAC0" w14:textId="77777777" w:rsidR="00B2210D" w:rsidRPr="00B2210D" w:rsidRDefault="00B2210D" w:rsidP="0071202B"/>
    <w:p w14:paraId="7CFBD9EB" w14:textId="77777777" w:rsidR="00B2210D" w:rsidRDefault="00B2210D" w:rsidP="0071202B">
      <w:pPr>
        <w:pStyle w:val="Subtitle"/>
        <w:ind w:firstLine="0"/>
      </w:pPr>
      <w:r w:rsidRPr="00B2210D">
        <w:rPr>
          <w:noProof/>
        </w:rPr>
        <w:drawing>
          <wp:inline distT="0" distB="0" distL="0" distR="0" wp14:anchorId="0D175C60" wp14:editId="6391DF75">
            <wp:extent cx="5943600" cy="4434603"/>
            <wp:effectExtent l="0" t="0" r="0" b="4445"/>
            <wp:docPr id="13" name="Picture 13" descr="C:\PhD\Chapter3\Final_wo_survey\Plots\RE_SSB_Rebuilt_vs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hD\Chapter3\Final_wo_survey\Plots\RE_SSB_Rebuilt_vs_Not.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4649F00B" w14:textId="6254779C" w:rsidR="00970031" w:rsidRDefault="00B2210D" w:rsidP="00970031">
      <w:pPr>
        <w:pStyle w:val="Subtitle"/>
        <w:ind w:firstLine="0"/>
      </w:pPr>
      <w:r>
        <w:t xml:space="preserve">Figure 6.  </w:t>
      </w:r>
      <w:r w:rsidR="00902951">
        <w:t>R</w:t>
      </w:r>
      <w:r>
        <w:t xml:space="preserve">elative error </w:t>
      </w:r>
      <w:r w:rsidR="00902951">
        <w:t xml:space="preserve">of </w:t>
      </w:r>
      <w:r>
        <w:t>spawning biomass and the estimates of steepness</w:t>
      </w:r>
      <w:r w:rsidR="000447F8">
        <w:t xml:space="preserve"> </w:t>
      </w:r>
      <w:r w:rsidR="00902951">
        <w:t xml:space="preserve">for </w:t>
      </w:r>
      <w:r w:rsidR="000447F8">
        <w:t>the full and eliminated data scenarios</w:t>
      </w:r>
      <w:r w:rsidR="00DE0025">
        <w:t xml:space="preserve"> for the time-invariant case</w:t>
      </w:r>
      <w:r w:rsidR="00902951">
        <w:t>,</w:t>
      </w:r>
      <w:r>
        <w:t xml:space="preserve"> </w:t>
      </w:r>
      <w:r w:rsidR="000447F8">
        <w:t xml:space="preserve">with the results divided </w:t>
      </w:r>
      <w:r>
        <w:t xml:space="preserve">by </w:t>
      </w:r>
      <w:r w:rsidR="00902951">
        <w:t xml:space="preserve">whether </w:t>
      </w:r>
      <w:r>
        <w:t xml:space="preserve">the simulated stock </w:t>
      </w:r>
      <w:r w:rsidR="00902951">
        <w:t>was estimated to be</w:t>
      </w:r>
      <w:r w:rsidR="00DE0025">
        <w:t xml:space="preserve"> </w:t>
      </w:r>
      <w:r w:rsidR="00902951">
        <w:t xml:space="preserve">rebuilt </w:t>
      </w:r>
      <w:r w:rsidR="00DE0025">
        <w:t>(35 simulations [</w:t>
      </w:r>
      <w:r>
        <w:t>white</w:t>
      </w:r>
      <w:r w:rsidR="00DE0025">
        <w:t>]</w:t>
      </w:r>
      <w:r>
        <w:t xml:space="preserve">) </w:t>
      </w:r>
      <w:r w:rsidR="00902951">
        <w:t>or not</w:t>
      </w:r>
      <w:r w:rsidR="00DE0025">
        <w:t xml:space="preserve"> (65 simulations [</w:t>
      </w:r>
      <w:r>
        <w:t>grey</w:t>
      </w:r>
      <w:r w:rsidR="00DE0025">
        <w:t>]</w:t>
      </w:r>
      <w:r>
        <w:t xml:space="preserve">) </w:t>
      </w:r>
      <w:r w:rsidR="00902951">
        <w:t xml:space="preserve">for </w:t>
      </w:r>
      <w:r>
        <w:t xml:space="preserve">the eliminated data scenario.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317C7C47" w14:textId="55BCC7CD" w:rsidR="00337C42" w:rsidRDefault="00337C42" w:rsidP="0071202B">
      <w:pPr>
        <w:pStyle w:val="Subtitle"/>
        <w:ind w:firstLine="0"/>
      </w:pPr>
      <w:r w:rsidRPr="00B2210D">
        <w:rPr>
          <w:noProof/>
        </w:rPr>
        <w:lastRenderedPageBreak/>
        <w:drawing>
          <wp:inline distT="0" distB="0" distL="0" distR="0" wp14:anchorId="323203CE" wp14:editId="43C8C76F">
            <wp:extent cx="5943600" cy="4434603"/>
            <wp:effectExtent l="0" t="0" r="0" b="4445"/>
            <wp:docPr id="11" name="Picture 11" descr="C:\PhD\Chapter3\Final_wo_survey\Plot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h.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1302F643" w14:textId="2A0ACE87" w:rsidR="00970031" w:rsidRDefault="00337C42" w:rsidP="00970031">
      <w:pPr>
        <w:pStyle w:val="Subtitle"/>
        <w:ind w:firstLine="0"/>
      </w:pPr>
      <w:r>
        <w:t xml:space="preserve">Figure 7. The estimates of steepness in each assessment year for each </w:t>
      </w:r>
      <w:r w:rsidR="00DE0025">
        <w:t>case and data scenario</w:t>
      </w:r>
      <w:r>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0FB87375" w14:textId="1CAC248D" w:rsidR="00337C42" w:rsidRDefault="00337C42" w:rsidP="0071202B">
      <w:pPr>
        <w:pStyle w:val="Subtitle"/>
        <w:ind w:firstLine="0"/>
      </w:pPr>
    </w:p>
    <w:p w14:paraId="580DF5F5" w14:textId="68C7A2B1" w:rsidR="00421E07" w:rsidRPr="00287193" w:rsidRDefault="00BC61CD" w:rsidP="0071202B">
      <w:pPr>
        <w:pStyle w:val="Subtitle"/>
        <w:ind w:firstLine="0"/>
        <w:rPr>
          <w:iCs w:val="0"/>
        </w:rPr>
      </w:pPr>
      <w:r>
        <w:br w:type="page"/>
      </w:r>
    </w:p>
    <w:p w14:paraId="3E64DAC4" w14:textId="1919EBB1" w:rsidR="00970031" w:rsidRDefault="000A1F15" w:rsidP="00970031">
      <w:pPr>
        <w:pStyle w:val="Subtitle"/>
        <w:keepLines/>
        <w:jc w:val="left"/>
      </w:pPr>
      <w:r w:rsidRPr="000A1F15">
        <w:rPr>
          <w:noProof/>
        </w:rPr>
        <w:lastRenderedPageBreak/>
        <w:drawing>
          <wp:inline distT="0" distB="0" distL="0" distR="0" wp14:anchorId="5F576F7D" wp14:editId="555D5477">
            <wp:extent cx="5943600" cy="3991143"/>
            <wp:effectExtent l="0" t="0" r="0" b="9525"/>
            <wp:docPr id="4" name="Picture 4" descr="C:\PhD\Chapter3\Final_wo_survey\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FisherySelect_peak.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r w:rsidR="00287193">
        <w:t xml:space="preserve">Figure </w:t>
      </w:r>
      <w:r w:rsidR="00337C42">
        <w:t>8</w:t>
      </w:r>
      <w:r w:rsidR="00421E07">
        <w:t xml:space="preserve">. </w:t>
      </w:r>
      <w:r w:rsidR="00173383">
        <w:t xml:space="preserve">Th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t xml:space="preserve">The black dashed line indicates the operating model parameter value. </w:t>
      </w:r>
      <w:r w:rsidR="00173383">
        <w:t xml:space="preserve">The </w:t>
      </w:r>
      <w:r w:rsidR="007F1615">
        <w:t xml:space="preserve">estimates from the </w:t>
      </w:r>
      <w:r w:rsidR="00173383">
        <w:t xml:space="preserve">data scenarios </w:t>
      </w:r>
      <w:r w:rsidR="007F1615">
        <w:t xml:space="preserve">with </w:t>
      </w:r>
      <w:r w:rsidR="00F72A9A">
        <w:t xml:space="preserve">time-varying </w:t>
      </w:r>
      <w:r w:rsidR="00784E15">
        <w:t xml:space="preserve">selectivity </w:t>
      </w:r>
      <w:r w:rsidR="00173383">
        <w:t>were compared against the mean of the distribution</w:t>
      </w:r>
      <w:r>
        <w:t xml:space="preserve"> from the operating model</w:t>
      </w:r>
      <w:r w:rsidR="00173383">
        <w:t>.</w:t>
      </w:r>
      <w:r w:rsidR="00E1239E">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5364548B" w14:textId="77777777" w:rsidR="00970031" w:rsidRDefault="00970031">
      <w:pPr>
        <w:spacing w:after="200" w:line="276" w:lineRule="auto"/>
        <w:ind w:firstLine="0"/>
        <w:jc w:val="left"/>
        <w:rPr>
          <w:rFonts w:eastAsiaTheme="majorEastAsia" w:cstheme="majorBidi"/>
          <w:iCs/>
          <w:spacing w:val="15"/>
          <w:sz w:val="20"/>
          <w:szCs w:val="24"/>
        </w:rPr>
      </w:pPr>
      <w:r>
        <w:br w:type="page"/>
      </w:r>
    </w:p>
    <w:p w14:paraId="42EEC4DA" w14:textId="3E2959BC" w:rsidR="00EF1D50" w:rsidRDefault="000A1F15" w:rsidP="00970031">
      <w:pPr>
        <w:pStyle w:val="Subtitle"/>
        <w:keepLines/>
        <w:jc w:val="left"/>
      </w:pPr>
      <w:r w:rsidRPr="000A1F15">
        <w:rPr>
          <w:noProof/>
        </w:rPr>
        <w:lastRenderedPageBreak/>
        <w:drawing>
          <wp:inline distT="0" distB="0" distL="0" distR="0" wp14:anchorId="2034855B" wp14:editId="40283392">
            <wp:extent cx="5943600" cy="3991143"/>
            <wp:effectExtent l="0" t="0" r="0" b="9525"/>
            <wp:docPr id="6" name="Picture 6" descr="C:\PhD\Chapter3\Final_wo_survey\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FisherySelect_dome.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4B190660" w14:textId="05192392" w:rsidR="000A4652" w:rsidRDefault="00EF1D50" w:rsidP="0071202B">
      <w:pPr>
        <w:pStyle w:val="Subtitle"/>
        <w:ind w:firstLine="0"/>
      </w:pPr>
      <w:r>
        <w:t xml:space="preserve">Figure </w:t>
      </w:r>
      <w:r w:rsidR="00337C42">
        <w:t>9</w:t>
      </w:r>
      <w:r>
        <w:t xml:space="preserve">. </w:t>
      </w:r>
      <w:r w:rsidR="00173383">
        <w:t>The</w:t>
      </w:r>
      <w:r>
        <w:t xml:space="preserve"> estimated </w:t>
      </w:r>
      <w:r w:rsidR="00173383">
        <w:t>width at maximum selectivity</w:t>
      </w:r>
      <w:r w:rsidR="00203F0E">
        <w:t xml:space="preserve"> (i.e. d</w:t>
      </w:r>
      <w:r w:rsidR="00907E43">
        <w:t xml:space="preserve">efines the </w:t>
      </w:r>
      <w:r w:rsidR="007F1615">
        <w:t xml:space="preserve">extent </w:t>
      </w:r>
      <w:r w:rsidR="00907E43">
        <w:t xml:space="preserve">of </w:t>
      </w:r>
      <w:r w:rsidR="007F1615">
        <w:t>d</w:t>
      </w:r>
      <w:r w:rsidR="00907E43">
        <w:t>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 xml:space="preserve">The black dashed line indicates the operating model parameter value. </w:t>
      </w:r>
      <w:r w:rsidR="00F72A9A">
        <w:t xml:space="preserve">The estimates from the data scenarios with time-varying were compared against the mean of the distribution from the operating model.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21B27BBC" w14:textId="77777777" w:rsidR="000A4652" w:rsidRDefault="000A4652" w:rsidP="0071202B">
      <w:pPr>
        <w:spacing w:after="200"/>
        <w:ind w:firstLine="0"/>
        <w:jc w:val="left"/>
        <w:rPr>
          <w:rFonts w:eastAsiaTheme="majorEastAsia" w:cstheme="majorBidi"/>
          <w:iCs/>
          <w:spacing w:val="15"/>
          <w:sz w:val="20"/>
          <w:szCs w:val="24"/>
        </w:rPr>
      </w:pPr>
      <w:r>
        <w:br w:type="page"/>
      </w:r>
    </w:p>
    <w:p w14:paraId="407EF2AD" w14:textId="673B6F87" w:rsidR="00170CE2" w:rsidRDefault="000A4652" w:rsidP="0071202B">
      <w:pPr>
        <w:pStyle w:val="Heading1"/>
      </w:pPr>
      <w:r>
        <w:lastRenderedPageBreak/>
        <w:t>Appendix A</w:t>
      </w:r>
    </w:p>
    <w:p w14:paraId="3DC50DB1" w14:textId="2222E4E6" w:rsidR="006D46D2" w:rsidRDefault="000A4652" w:rsidP="0071202B">
      <w:pPr>
        <w:ind w:firstLine="0"/>
      </w:pPr>
      <w:r>
        <w:t xml:space="preserve">Additional simulations were conducted to evaluate the impact of only having fishery information versus indices of abundance and length- and age-composition data available from both a fishery-independent survey and </w:t>
      </w:r>
      <w:r w:rsidR="004247C9">
        <w:t xml:space="preserve">a </w:t>
      </w:r>
      <w:r>
        <w:t>fishery.</w:t>
      </w:r>
      <w:r w:rsidR="004247C9">
        <w:t xml:space="preserve">  The operating model generated a highly uncertain survey </w:t>
      </w:r>
      <w:r w:rsidR="007D6536">
        <w:t>(</w:t>
      </w:r>
      <w:r w:rsidR="004247C9">
        <w:t xml:space="preserve">CV = 0.40) </w:t>
      </w:r>
      <w:r w:rsidR="00E0759B">
        <w:t xml:space="preserve">that was conducted on a biennial basis </w:t>
      </w:r>
      <w:r w:rsidR="004247C9">
        <w:t xml:space="preserve">with low length- and age-composition sample sizes, representative of a survey that poorly sampled </w:t>
      </w:r>
      <w:r w:rsidR="007D6536">
        <w:t xml:space="preserve">the simulated stock </w:t>
      </w:r>
      <w:r w:rsidR="004247C9">
        <w:t xml:space="preserve">(e.g. due to habitat and gear restrictions or restricted sampling areas) </w:t>
      </w:r>
      <w:r w:rsidR="006D46D2">
        <w:t>(Fig. A.1)</w:t>
      </w:r>
      <w:r w:rsidR="004247C9">
        <w:t xml:space="preserve">. </w:t>
      </w:r>
      <w:r>
        <w:t xml:space="preserve">  </w:t>
      </w:r>
      <w:r w:rsidR="007D6536">
        <w:t xml:space="preserve">The survey selectivity was assumed to be fixed at an asymptotic shape, selecting fish at smaller sizes relative to the fishery selectivity.  </w:t>
      </w:r>
      <w:r w:rsidR="006D46D2">
        <w:t>All other specifications for the fishery within the operating model and the assumptions applied by the estimation method were retained according to those detailed in the Material and Methods section.</w:t>
      </w:r>
    </w:p>
    <w:p w14:paraId="4B9B1C23" w14:textId="6776EA60" w:rsidR="003B4396" w:rsidRDefault="006D46D2" w:rsidP="0071202B">
      <w:r>
        <w:t>The estimates of spawning biomass (Fig. A.2</w:t>
      </w:r>
      <w:r w:rsidR="001C2E35">
        <w:t>a-c</w:t>
      </w:r>
      <w:r>
        <w:t>) and relative spawning biomass (Fig. A.3</w:t>
      </w:r>
      <w:r w:rsidR="001C2E35">
        <w:t>a-c</w:t>
      </w:r>
      <w:r>
        <w:t xml:space="preserve">) </w:t>
      </w:r>
      <w:r w:rsidR="00E0759B">
        <w:t xml:space="preserve">for the time-invariant case were </w:t>
      </w:r>
      <w:r w:rsidR="00E0759B" w:rsidRPr="00F920C9">
        <w:t>median unbiased</w:t>
      </w:r>
      <w:r w:rsidR="00E0759B">
        <w:t xml:space="preserve"> at the time of the first assessment in year 50.  The addition of a survey index and composition data </w:t>
      </w:r>
      <w:r w:rsidR="008439E8">
        <w:t>for all data scenar</w:t>
      </w:r>
      <w:r w:rsidR="007D6536">
        <w:t>ios le</w:t>
      </w:r>
      <w:r w:rsidR="008439E8">
        <w:t xml:space="preserve">d to </w:t>
      </w:r>
      <w:r>
        <w:t xml:space="preserve">less </w:t>
      </w:r>
      <w:r w:rsidR="00D82FE7">
        <w:t>among-simulation variability</w:t>
      </w:r>
      <w:r>
        <w:t xml:space="preserve"> and</w:t>
      </w:r>
      <w:r w:rsidR="007D6536">
        <w:t xml:space="preserve"> reduced</w:t>
      </w:r>
      <w:r>
        <w:t xml:space="preserve"> median bias over the management period relative to the simulations without </w:t>
      </w:r>
      <w:r w:rsidR="00364642">
        <w:t>survey</w:t>
      </w:r>
      <w:r>
        <w:t xml:space="preserve"> data (Figs. 4</w:t>
      </w:r>
      <w:r w:rsidR="001C2E35">
        <w:t>a-c</w:t>
      </w:r>
      <w:r>
        <w:t xml:space="preserve"> and 5</w:t>
      </w:r>
      <w:r w:rsidR="001C2E35">
        <w:t>a-c</w:t>
      </w:r>
      <w:r>
        <w:t xml:space="preserve">).   </w:t>
      </w:r>
      <w:r w:rsidR="00F94506">
        <w:t xml:space="preserve">The presence of </w:t>
      </w:r>
      <w:r w:rsidR="00364642">
        <w:t>survey data</w:t>
      </w:r>
      <w:r w:rsidR="00F94506">
        <w:t xml:space="preserve"> when fishery data were eliminated (eliminated data scenario) </w:t>
      </w:r>
      <w:r w:rsidR="00364642">
        <w:t>allowed the</w:t>
      </w:r>
      <w:r w:rsidR="00F94506">
        <w:t xml:space="preserve"> majority of </w:t>
      </w:r>
      <w:r w:rsidR="00364642">
        <w:t xml:space="preserve">the simulated </w:t>
      </w:r>
      <w:r w:rsidR="00F94506">
        <w:t>stock</w:t>
      </w:r>
      <w:r w:rsidR="00364642">
        <w:t>s</w:t>
      </w:r>
      <w:r w:rsidR="00F94506">
        <w:t xml:space="preserve"> being estimated rebuilt by the end of the management period (Fig. A.2c)</w:t>
      </w:r>
      <w:r w:rsidR="00364642">
        <w:t xml:space="preserve"> compared to </w:t>
      </w:r>
      <w:r w:rsidR="007D6536">
        <w:t xml:space="preserve">the </w:t>
      </w:r>
      <w:r w:rsidR="00364642">
        <w:t>large fraction of simulations that failed to be estimated rebuilt when only historical data were available</w:t>
      </w:r>
      <w:r w:rsidR="007D6536">
        <w:t xml:space="preserve"> from the fishery</w:t>
      </w:r>
      <w:r w:rsidR="00364642">
        <w:t xml:space="preserve"> (Fig. 4c)</w:t>
      </w:r>
      <w:r w:rsidR="00F94506">
        <w:t xml:space="preserve">.  </w:t>
      </w:r>
    </w:p>
    <w:p w14:paraId="29B5A09B" w14:textId="6908DC3D" w:rsidR="007A4FC5" w:rsidRDefault="007A4FC5" w:rsidP="0071202B">
      <w:r>
        <w:t>The inclusion of survey data</w:t>
      </w:r>
      <w:r w:rsidR="007D6536">
        <w:t>,</w:t>
      </w:r>
      <w:r>
        <w:t xml:space="preserve"> in addition to fishery data </w:t>
      </w:r>
      <w:r w:rsidR="007D6536">
        <w:t xml:space="preserve">when </w:t>
      </w:r>
      <w:r>
        <w:t xml:space="preserve">time-varying parameters </w:t>
      </w:r>
      <w:r w:rsidR="007D6536">
        <w:t>were present le</w:t>
      </w:r>
      <w:r>
        <w:t xml:space="preserve">d </w:t>
      </w:r>
      <w:r w:rsidR="00EE382B">
        <w:t>reduced the</w:t>
      </w:r>
      <w:r w:rsidR="00D82FE7">
        <w:t xml:space="preserve"> among-simulation </w:t>
      </w:r>
      <w:r w:rsidR="007D6536">
        <w:t>variability in the</w:t>
      </w:r>
      <w:r>
        <w:t xml:space="preserve"> estimates of spawning biomass and relative spawning biomass (Figs. A.2d-f and A.3d-f).  The full data scenario</w:t>
      </w:r>
      <w:r w:rsidR="00AF302B">
        <w:t xml:space="preserve"> </w:t>
      </w:r>
      <w:r>
        <w:t xml:space="preserve">had the lowest RMSE for relative spawning biomass </w:t>
      </w:r>
      <w:r w:rsidR="007D6536">
        <w:t xml:space="preserve">during the early portion of the </w:t>
      </w:r>
      <w:r>
        <w:t>management period</w:t>
      </w:r>
      <w:r w:rsidR="00F84EC6" w:rsidRPr="00F84EC6">
        <w:t xml:space="preserve"> </w:t>
      </w:r>
      <w:r w:rsidR="00F84EC6">
        <w:t>for both cases (time-invariant and time-varying),</w:t>
      </w:r>
      <w:r>
        <w:t xml:space="preserve"> when the majority of simulations were rebuilding for both cases (Fig. A.4). However, midway through the management period</w:t>
      </w:r>
      <w:r w:rsidR="007D6536">
        <w:t>,</w:t>
      </w:r>
      <w:r>
        <w:t xml:space="preserve"> after a majority of the simulated stocks had rebuilt and data restrictions were removed</w:t>
      </w:r>
      <w:r w:rsidR="007D6536">
        <w:t>,</w:t>
      </w:r>
      <w:r>
        <w:t xml:space="preserve"> </w:t>
      </w:r>
      <w:r w:rsidR="007D6536">
        <w:t xml:space="preserve">the data scenarios </w:t>
      </w:r>
      <w:r>
        <w:t>resulted in similar RMSE</w:t>
      </w:r>
      <w:r w:rsidR="00AF302B">
        <w:t>s</w:t>
      </w:r>
      <w:r>
        <w:t xml:space="preserve"> (Fig. A.4).  The inclusion of survey data </w:t>
      </w:r>
      <w:r w:rsidR="007D6536">
        <w:t>for all</w:t>
      </w:r>
      <w:r>
        <w:t xml:space="preserve"> data scenarios </w:t>
      </w:r>
      <w:r w:rsidR="007D6536">
        <w:t>resulted in similar estimates</w:t>
      </w:r>
      <w:r>
        <w:t xml:space="preserve"> </w:t>
      </w:r>
      <w:r w:rsidR="007D6536">
        <w:t xml:space="preserve">of the </w:t>
      </w:r>
      <w:r>
        <w:t xml:space="preserve">median number of years to recover to the target biomass, which were similar to the median rebuilding time with the operating model (Table A.1).  </w:t>
      </w:r>
    </w:p>
    <w:p w14:paraId="22A2AD6A" w14:textId="77777777" w:rsidR="003B4396" w:rsidRDefault="003B4396" w:rsidP="0071202B"/>
    <w:p w14:paraId="4A6D34FE" w14:textId="77777777" w:rsidR="00024471" w:rsidRDefault="00024471" w:rsidP="0071202B">
      <w:pPr>
        <w:spacing w:after="200"/>
        <w:ind w:firstLine="0"/>
        <w:jc w:val="left"/>
        <w:rPr>
          <w:rFonts w:eastAsiaTheme="majorEastAsia" w:cstheme="majorBidi"/>
          <w:iCs/>
          <w:spacing w:val="15"/>
          <w:sz w:val="20"/>
          <w:szCs w:val="24"/>
        </w:rPr>
      </w:pPr>
      <w:r>
        <w:br w:type="page"/>
      </w:r>
    </w:p>
    <w:p w14:paraId="08B2EE14" w14:textId="055DD0BB" w:rsidR="003B4396" w:rsidRDefault="003B4396" w:rsidP="0071202B">
      <w:pPr>
        <w:pStyle w:val="Subtitle"/>
        <w:ind w:firstLine="0"/>
      </w:pPr>
      <w:r>
        <w:lastRenderedPageBreak/>
        <w:t xml:space="preserve">Table A.1 </w:t>
      </w:r>
      <w:r w:rsidR="00EE382B">
        <w:t xml:space="preserve">The median and 90% simulation interval for the estimated number of years needed to rebuild to the target biomass, the operating model number of years needed to rebuild to target biomass, and the number of stocks that failed to rebuild to the target biomass determined by the estimation method (EM) and the operating model (OM) for each case and data scenario.  </w:t>
      </w:r>
    </w:p>
    <w:p w14:paraId="5364327B" w14:textId="77777777" w:rsidR="003B4396" w:rsidRDefault="003B4396" w:rsidP="0071202B">
      <w:pPr>
        <w:pStyle w:val="Subtitle"/>
      </w:pPr>
    </w:p>
    <w:tbl>
      <w:tblPr>
        <w:tblW w:w="8205" w:type="dxa"/>
        <w:tblLook w:val="04A0" w:firstRow="1" w:lastRow="0" w:firstColumn="1" w:lastColumn="0" w:noHBand="0" w:noVBand="1"/>
      </w:tblPr>
      <w:tblGrid>
        <w:gridCol w:w="2807"/>
        <w:gridCol w:w="906"/>
        <w:gridCol w:w="1152"/>
        <w:gridCol w:w="906"/>
        <w:gridCol w:w="1152"/>
        <w:gridCol w:w="720"/>
        <w:gridCol w:w="720"/>
      </w:tblGrid>
      <w:tr w:rsidR="003B4396" w:rsidRPr="00D53FDD" w14:paraId="52132EBD" w14:textId="77777777" w:rsidTr="005201CD">
        <w:trPr>
          <w:trHeight w:val="645"/>
        </w:trPr>
        <w:tc>
          <w:tcPr>
            <w:tcW w:w="2807" w:type="dxa"/>
            <w:tcBorders>
              <w:top w:val="single" w:sz="4" w:space="0" w:color="auto"/>
              <w:left w:val="nil"/>
              <w:bottom w:val="nil"/>
              <w:right w:val="nil"/>
            </w:tcBorders>
            <w:shd w:val="clear" w:color="auto" w:fill="auto"/>
            <w:noWrap/>
            <w:vAlign w:val="bottom"/>
            <w:hideMark/>
          </w:tcPr>
          <w:p w14:paraId="45F181E2"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5D1095D7"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605131AB"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25EB61C9"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Pr>
                <w:rFonts w:eastAsia="Times New Roman" w:cs="Times New Roman"/>
                <w:color w:val="000000"/>
                <w:sz w:val="20"/>
                <w:szCs w:val="20"/>
              </w:rPr>
              <w:t>of stocks that failed to rebuild</w:t>
            </w:r>
          </w:p>
        </w:tc>
      </w:tr>
      <w:tr w:rsidR="003B4396" w:rsidRPr="00D53FDD" w14:paraId="1493FCFE" w14:textId="77777777" w:rsidTr="005201CD">
        <w:trPr>
          <w:trHeight w:val="315"/>
        </w:trPr>
        <w:tc>
          <w:tcPr>
            <w:tcW w:w="2807" w:type="dxa"/>
            <w:tcBorders>
              <w:top w:val="nil"/>
              <w:left w:val="nil"/>
              <w:bottom w:val="double" w:sz="6" w:space="0" w:color="auto"/>
              <w:right w:val="nil"/>
            </w:tcBorders>
            <w:shd w:val="clear" w:color="auto" w:fill="auto"/>
            <w:noWrap/>
            <w:vAlign w:val="bottom"/>
            <w:hideMark/>
          </w:tcPr>
          <w:p w14:paraId="44F4F6E1" w14:textId="77777777" w:rsidR="003B4396" w:rsidRPr="00D53FDD" w:rsidRDefault="003B4396"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04AFF700"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6DA365A2"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307EDF41"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0E478D91"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6A0EBC0E"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525150C2"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3B4396" w:rsidRPr="00D53FDD" w14:paraId="250EB6EB" w14:textId="77777777" w:rsidTr="005201CD">
        <w:trPr>
          <w:trHeight w:val="315"/>
        </w:trPr>
        <w:tc>
          <w:tcPr>
            <w:tcW w:w="2807" w:type="dxa"/>
            <w:tcBorders>
              <w:top w:val="nil"/>
              <w:left w:val="nil"/>
              <w:bottom w:val="nil"/>
              <w:right w:val="nil"/>
            </w:tcBorders>
            <w:shd w:val="clear" w:color="auto" w:fill="auto"/>
            <w:noWrap/>
            <w:vAlign w:val="bottom"/>
            <w:hideMark/>
          </w:tcPr>
          <w:p w14:paraId="0C5D5FF0"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75362E7C"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AA24302" w14:textId="77777777" w:rsidR="003B4396" w:rsidRPr="00D53FDD" w:rsidRDefault="003B4396"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7DF17638"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3514206"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F5EA770"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D4A438F" w14:textId="77777777" w:rsidR="003B4396" w:rsidRPr="00D53FDD" w:rsidRDefault="003B4396" w:rsidP="0071202B">
            <w:pPr>
              <w:ind w:firstLine="0"/>
              <w:jc w:val="center"/>
              <w:rPr>
                <w:rFonts w:eastAsia="Times New Roman" w:cs="Times New Roman"/>
                <w:sz w:val="20"/>
                <w:szCs w:val="20"/>
              </w:rPr>
            </w:pPr>
          </w:p>
        </w:tc>
      </w:tr>
      <w:tr w:rsidR="003B4396" w:rsidRPr="00D53FDD" w14:paraId="2C59C94A" w14:textId="77777777" w:rsidTr="005201CD">
        <w:trPr>
          <w:trHeight w:val="300"/>
        </w:trPr>
        <w:tc>
          <w:tcPr>
            <w:tcW w:w="2807" w:type="dxa"/>
            <w:tcBorders>
              <w:top w:val="nil"/>
              <w:left w:val="nil"/>
              <w:bottom w:val="nil"/>
              <w:right w:val="nil"/>
            </w:tcBorders>
            <w:shd w:val="clear" w:color="auto" w:fill="auto"/>
            <w:noWrap/>
            <w:vAlign w:val="bottom"/>
            <w:hideMark/>
          </w:tcPr>
          <w:p w14:paraId="408C137D"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58D46C23" w14:textId="7058685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84570BA" w14:textId="4A6B5AC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4B026CA2" w14:textId="534E92D7"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70E4D42" w14:textId="73DCDBD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3AB69E9D" w14:textId="3861466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0AEFCB60" w14:textId="018C15E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r>
      <w:tr w:rsidR="003B4396" w:rsidRPr="00D53FDD" w14:paraId="5E6B5C93" w14:textId="77777777" w:rsidTr="005201CD">
        <w:trPr>
          <w:trHeight w:val="300"/>
        </w:trPr>
        <w:tc>
          <w:tcPr>
            <w:tcW w:w="2807" w:type="dxa"/>
            <w:tcBorders>
              <w:top w:val="nil"/>
              <w:left w:val="nil"/>
              <w:bottom w:val="nil"/>
              <w:right w:val="nil"/>
            </w:tcBorders>
            <w:shd w:val="clear" w:color="auto" w:fill="auto"/>
            <w:noWrap/>
            <w:vAlign w:val="bottom"/>
            <w:hideMark/>
          </w:tcPr>
          <w:p w14:paraId="0B8BE431"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10BDEA25" w14:textId="7B36DAA1"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0CC45B6" w14:textId="70E629B4"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9 - 67</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179B40C5" w14:textId="4BFA1BC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8</w:t>
            </w:r>
          </w:p>
        </w:tc>
        <w:tc>
          <w:tcPr>
            <w:tcW w:w="1152" w:type="dxa"/>
            <w:tcBorders>
              <w:top w:val="nil"/>
              <w:left w:val="nil"/>
              <w:bottom w:val="nil"/>
              <w:right w:val="nil"/>
            </w:tcBorders>
            <w:shd w:val="clear" w:color="auto" w:fill="auto"/>
            <w:noWrap/>
            <w:vAlign w:val="bottom"/>
            <w:hideMark/>
          </w:tcPr>
          <w:p w14:paraId="3A107D64" w14:textId="4570BD7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6 - 78</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25A7252B" w14:textId="143EDE5F"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0</w:t>
            </w:r>
          </w:p>
        </w:tc>
        <w:tc>
          <w:tcPr>
            <w:tcW w:w="720" w:type="dxa"/>
            <w:tcBorders>
              <w:top w:val="nil"/>
              <w:left w:val="nil"/>
              <w:bottom w:val="nil"/>
              <w:right w:val="nil"/>
            </w:tcBorders>
            <w:shd w:val="clear" w:color="auto" w:fill="auto"/>
            <w:noWrap/>
            <w:vAlign w:val="bottom"/>
            <w:hideMark/>
          </w:tcPr>
          <w:p w14:paraId="1849B32C" w14:textId="7129A64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4</w:t>
            </w:r>
          </w:p>
        </w:tc>
      </w:tr>
      <w:tr w:rsidR="003B4396" w:rsidRPr="00D53FDD" w14:paraId="1966C93C" w14:textId="77777777" w:rsidTr="005201CD">
        <w:trPr>
          <w:trHeight w:val="300"/>
        </w:trPr>
        <w:tc>
          <w:tcPr>
            <w:tcW w:w="2807" w:type="dxa"/>
            <w:tcBorders>
              <w:top w:val="nil"/>
              <w:left w:val="nil"/>
              <w:bottom w:val="nil"/>
              <w:right w:val="nil"/>
            </w:tcBorders>
            <w:shd w:val="clear" w:color="auto" w:fill="auto"/>
            <w:noWrap/>
            <w:vAlign w:val="bottom"/>
            <w:hideMark/>
          </w:tcPr>
          <w:p w14:paraId="57CB5914"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F2540C3" w14:textId="475832F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r w:rsidR="00024471">
              <w:rPr>
                <w:rFonts w:eastAsia="Times New Roman" w:cs="Times New Roman"/>
                <w:color w:val="000000"/>
                <w:sz w:val="20"/>
                <w:szCs w:val="20"/>
              </w:rPr>
              <w:t>7</w:t>
            </w:r>
          </w:p>
        </w:tc>
        <w:tc>
          <w:tcPr>
            <w:tcW w:w="1152" w:type="dxa"/>
            <w:tcBorders>
              <w:top w:val="nil"/>
              <w:left w:val="nil"/>
              <w:bottom w:val="nil"/>
              <w:right w:val="nil"/>
            </w:tcBorders>
            <w:shd w:val="clear" w:color="auto" w:fill="auto"/>
            <w:noWrap/>
            <w:vAlign w:val="bottom"/>
            <w:hideMark/>
          </w:tcPr>
          <w:p w14:paraId="43325347" w14:textId="0E11AD59" w:rsidR="003B4396" w:rsidRPr="00D53FDD" w:rsidRDefault="003B4396" w:rsidP="0071202B">
            <w:pPr>
              <w:ind w:firstLine="0"/>
              <w:rPr>
                <w:rFonts w:eastAsia="Times New Roman" w:cs="Times New Roman"/>
                <w:color w:val="000000"/>
                <w:sz w:val="20"/>
                <w:szCs w:val="20"/>
              </w:rPr>
            </w:pPr>
            <w:r>
              <w:rPr>
                <w:rFonts w:eastAsia="Times New Roman" w:cs="Times New Roman"/>
                <w:color w:val="000000"/>
                <w:sz w:val="20"/>
                <w:szCs w:val="20"/>
              </w:rPr>
              <w:t>(18 -  74</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B1ADD8" w14:textId="10FC240E"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8.5</w:t>
            </w:r>
          </w:p>
        </w:tc>
        <w:tc>
          <w:tcPr>
            <w:tcW w:w="1152" w:type="dxa"/>
            <w:tcBorders>
              <w:top w:val="nil"/>
              <w:left w:val="nil"/>
              <w:bottom w:val="nil"/>
              <w:right w:val="nil"/>
            </w:tcBorders>
            <w:shd w:val="clear" w:color="auto" w:fill="auto"/>
            <w:noWrap/>
            <w:vAlign w:val="bottom"/>
            <w:hideMark/>
          </w:tcPr>
          <w:p w14:paraId="47673C9E" w14:textId="745F5D86"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6 - 84</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E8D4AB2" w14:textId="22B1B940"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6D776B93"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3B4396" w:rsidRPr="00D53FDD" w14:paraId="31F487A7" w14:textId="77777777" w:rsidTr="005201CD">
        <w:trPr>
          <w:trHeight w:val="300"/>
        </w:trPr>
        <w:tc>
          <w:tcPr>
            <w:tcW w:w="2807" w:type="dxa"/>
            <w:tcBorders>
              <w:top w:val="nil"/>
              <w:left w:val="nil"/>
              <w:bottom w:val="nil"/>
              <w:right w:val="nil"/>
            </w:tcBorders>
            <w:shd w:val="clear" w:color="auto" w:fill="auto"/>
            <w:noWrap/>
            <w:vAlign w:val="bottom"/>
            <w:hideMark/>
          </w:tcPr>
          <w:p w14:paraId="1742CCC1"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8B5C64D"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70856F08" w14:textId="77777777" w:rsidR="003B4396" w:rsidRPr="00D53FDD" w:rsidRDefault="003B4396"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4A0177DF"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5608A7E"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3ADCD81"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DB19D83" w14:textId="77777777" w:rsidR="003B4396" w:rsidRPr="00D53FDD" w:rsidRDefault="003B4396" w:rsidP="0071202B">
            <w:pPr>
              <w:ind w:firstLine="0"/>
              <w:jc w:val="left"/>
              <w:rPr>
                <w:rFonts w:eastAsia="Times New Roman" w:cs="Times New Roman"/>
                <w:sz w:val="20"/>
                <w:szCs w:val="20"/>
              </w:rPr>
            </w:pPr>
          </w:p>
        </w:tc>
      </w:tr>
      <w:tr w:rsidR="003B4396" w:rsidRPr="00D53FDD" w14:paraId="0AADE0CE" w14:textId="77777777" w:rsidTr="005201CD">
        <w:trPr>
          <w:trHeight w:val="300"/>
        </w:trPr>
        <w:tc>
          <w:tcPr>
            <w:tcW w:w="2807" w:type="dxa"/>
            <w:tcBorders>
              <w:top w:val="nil"/>
              <w:left w:val="nil"/>
              <w:bottom w:val="nil"/>
              <w:right w:val="nil"/>
            </w:tcBorders>
            <w:shd w:val="clear" w:color="auto" w:fill="auto"/>
            <w:noWrap/>
            <w:vAlign w:val="bottom"/>
            <w:hideMark/>
          </w:tcPr>
          <w:p w14:paraId="0D04DC13"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E7B868B"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33E53A78" w14:textId="1D618DE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00DB5E" w14:textId="4DD8E30B"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41</w:t>
            </w:r>
          </w:p>
        </w:tc>
        <w:tc>
          <w:tcPr>
            <w:tcW w:w="1152" w:type="dxa"/>
            <w:tcBorders>
              <w:top w:val="nil"/>
              <w:left w:val="nil"/>
              <w:bottom w:val="nil"/>
              <w:right w:val="nil"/>
            </w:tcBorders>
            <w:shd w:val="clear" w:color="auto" w:fill="auto"/>
            <w:noWrap/>
            <w:vAlign w:val="bottom"/>
            <w:hideMark/>
          </w:tcPr>
          <w:p w14:paraId="47EC93D1" w14:textId="0AD31C09"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4 - 85</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9EF9DB4" w14:textId="24BAACDB"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5</w:t>
            </w:r>
          </w:p>
        </w:tc>
        <w:tc>
          <w:tcPr>
            <w:tcW w:w="720" w:type="dxa"/>
            <w:tcBorders>
              <w:top w:val="nil"/>
              <w:left w:val="nil"/>
              <w:bottom w:val="nil"/>
              <w:right w:val="nil"/>
            </w:tcBorders>
            <w:shd w:val="clear" w:color="auto" w:fill="auto"/>
            <w:noWrap/>
            <w:vAlign w:val="bottom"/>
            <w:hideMark/>
          </w:tcPr>
          <w:p w14:paraId="5881E7FE" w14:textId="184B84B0"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43DF4C20" w14:textId="77777777" w:rsidTr="005201CD">
        <w:trPr>
          <w:trHeight w:val="300"/>
        </w:trPr>
        <w:tc>
          <w:tcPr>
            <w:tcW w:w="2807" w:type="dxa"/>
            <w:tcBorders>
              <w:top w:val="nil"/>
              <w:left w:val="nil"/>
              <w:bottom w:val="nil"/>
              <w:right w:val="nil"/>
            </w:tcBorders>
            <w:shd w:val="clear" w:color="auto" w:fill="auto"/>
            <w:noWrap/>
            <w:vAlign w:val="bottom"/>
            <w:hideMark/>
          </w:tcPr>
          <w:p w14:paraId="4B95F708"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5332D096" w14:textId="086BEA0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5F78ECCC" w14:textId="6DB8208A"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3D2133F0" w14:textId="7963A49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DD25242" w14:textId="3F37F13A"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48AA802C" w14:textId="527F73D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9</w:t>
            </w:r>
          </w:p>
        </w:tc>
        <w:tc>
          <w:tcPr>
            <w:tcW w:w="720" w:type="dxa"/>
            <w:tcBorders>
              <w:top w:val="nil"/>
              <w:left w:val="nil"/>
              <w:bottom w:val="nil"/>
              <w:right w:val="nil"/>
            </w:tcBorders>
            <w:shd w:val="clear" w:color="auto" w:fill="auto"/>
            <w:noWrap/>
            <w:vAlign w:val="bottom"/>
            <w:hideMark/>
          </w:tcPr>
          <w:p w14:paraId="5003FBCA" w14:textId="76401EA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7622EBEE" w14:textId="77777777" w:rsidTr="005201CD">
        <w:trPr>
          <w:trHeight w:val="300"/>
        </w:trPr>
        <w:tc>
          <w:tcPr>
            <w:tcW w:w="2807" w:type="dxa"/>
            <w:tcBorders>
              <w:top w:val="nil"/>
              <w:left w:val="nil"/>
              <w:bottom w:val="single" w:sz="4" w:space="0" w:color="auto"/>
              <w:right w:val="nil"/>
            </w:tcBorders>
            <w:shd w:val="clear" w:color="auto" w:fill="auto"/>
            <w:noWrap/>
            <w:vAlign w:val="bottom"/>
            <w:hideMark/>
          </w:tcPr>
          <w:p w14:paraId="687835FF"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6BC77B0" w14:textId="636E447F"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single" w:sz="4" w:space="0" w:color="auto"/>
              <w:right w:val="nil"/>
            </w:tcBorders>
            <w:shd w:val="clear" w:color="auto" w:fill="auto"/>
            <w:noWrap/>
            <w:vAlign w:val="bottom"/>
            <w:hideMark/>
          </w:tcPr>
          <w:p w14:paraId="67488509" w14:textId="26FE8F4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8</w:t>
            </w:r>
            <w:r w:rsidRPr="00D53FDD">
              <w:rPr>
                <w:rFonts w:eastAsia="Times New Roman" w:cs="Times New Roman"/>
                <w:color w:val="000000"/>
                <w:sz w:val="20"/>
                <w:szCs w:val="20"/>
              </w:rPr>
              <w:t>)</w:t>
            </w:r>
          </w:p>
        </w:tc>
        <w:tc>
          <w:tcPr>
            <w:tcW w:w="827" w:type="dxa"/>
            <w:tcBorders>
              <w:top w:val="nil"/>
              <w:left w:val="nil"/>
              <w:bottom w:val="single" w:sz="4" w:space="0" w:color="auto"/>
              <w:right w:val="nil"/>
            </w:tcBorders>
            <w:shd w:val="clear" w:color="auto" w:fill="auto"/>
            <w:noWrap/>
            <w:vAlign w:val="bottom"/>
            <w:hideMark/>
          </w:tcPr>
          <w:p w14:paraId="64248BE6" w14:textId="226207B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single" w:sz="4" w:space="0" w:color="auto"/>
              <w:right w:val="nil"/>
            </w:tcBorders>
            <w:shd w:val="clear" w:color="auto" w:fill="auto"/>
            <w:noWrap/>
            <w:vAlign w:val="bottom"/>
            <w:hideMark/>
          </w:tcPr>
          <w:p w14:paraId="6917EA64" w14:textId="2ED17D7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single" w:sz="4" w:space="0" w:color="auto"/>
              <w:right w:val="nil"/>
            </w:tcBorders>
            <w:shd w:val="clear" w:color="auto" w:fill="auto"/>
            <w:noWrap/>
            <w:vAlign w:val="bottom"/>
            <w:hideMark/>
          </w:tcPr>
          <w:p w14:paraId="5587F77C" w14:textId="0C76276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8</w:t>
            </w:r>
          </w:p>
        </w:tc>
        <w:tc>
          <w:tcPr>
            <w:tcW w:w="720" w:type="dxa"/>
            <w:tcBorders>
              <w:top w:val="nil"/>
              <w:left w:val="nil"/>
              <w:bottom w:val="single" w:sz="4" w:space="0" w:color="auto"/>
              <w:right w:val="nil"/>
            </w:tcBorders>
            <w:shd w:val="clear" w:color="auto" w:fill="auto"/>
            <w:noWrap/>
            <w:vAlign w:val="bottom"/>
            <w:hideMark/>
          </w:tcPr>
          <w:p w14:paraId="5C2E453C" w14:textId="77DD1D86"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bl>
    <w:p w14:paraId="1550DFB3" w14:textId="12CECD32" w:rsidR="0016763C" w:rsidRDefault="006D46D2" w:rsidP="0071202B">
      <w:r>
        <w:br w:type="page"/>
      </w:r>
    </w:p>
    <w:p w14:paraId="6BA78445" w14:textId="528A3112" w:rsidR="0016763C" w:rsidRDefault="0016763C" w:rsidP="0071202B">
      <w:pPr>
        <w:ind w:firstLine="0"/>
      </w:pPr>
      <w:r w:rsidRPr="0016763C">
        <w:rPr>
          <w:noProof/>
        </w:rPr>
        <w:lastRenderedPageBreak/>
        <w:drawing>
          <wp:inline distT="0" distB="0" distL="0" distR="0" wp14:anchorId="3FBDD20B" wp14:editId="1D086E4A">
            <wp:extent cx="5943600" cy="5943600"/>
            <wp:effectExtent l="0" t="0" r="0" b="0"/>
            <wp:docPr id="17" name="Picture 17"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PhD\Chapter3\WriteUp\Plots\DataScenarios_lowCV.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5509BE9" w14:textId="11A50BDB" w:rsidR="0016763C" w:rsidRDefault="0016763C" w:rsidP="0071202B">
      <w:pPr>
        <w:pStyle w:val="Subtitle"/>
        <w:ind w:firstLine="0"/>
      </w:pPr>
      <w:r>
        <w:t xml:space="preserve">Figure A.1.  Summary of the data available for each of the data scenarios.  Catches, a fishery independent survey with length- and age-composition data were available </w:t>
      </w:r>
      <w:r w:rsidR="00970031">
        <w:t>for</w:t>
      </w:r>
      <w:r>
        <w:t xml:space="preserve"> all data scenarios.</w:t>
      </w:r>
    </w:p>
    <w:p w14:paraId="572B20B0" w14:textId="50641901" w:rsidR="0016763C" w:rsidRDefault="0016763C" w:rsidP="0071202B">
      <w:pPr>
        <w:ind w:firstLine="0"/>
      </w:pPr>
    </w:p>
    <w:p w14:paraId="7812FEC6" w14:textId="5813BA18" w:rsidR="0016763C" w:rsidRDefault="00A37B20" w:rsidP="0071202B">
      <w:pPr>
        <w:ind w:firstLine="0"/>
      </w:pPr>
      <w:r w:rsidRPr="00A37B20">
        <w:rPr>
          <w:noProof/>
        </w:rPr>
        <w:lastRenderedPageBreak/>
        <w:drawing>
          <wp:inline distT="0" distB="0" distL="0" distR="0" wp14:anchorId="48055FCA" wp14:editId="35500E78">
            <wp:extent cx="5943600" cy="5321524"/>
            <wp:effectExtent l="0" t="0" r="0" b="0"/>
            <wp:docPr id="18" name="Picture 18" descr="C:\PhD\Chapter3\Final_w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hD\Chapter3\Final_w_survey\Plots\RE_SSB_cumm.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74016E50" w14:textId="7A75DB53" w:rsidR="00A37B20" w:rsidRDefault="0016763C" w:rsidP="0071202B">
      <w:pPr>
        <w:pStyle w:val="Subtitle"/>
        <w:ind w:firstLine="0"/>
      </w:pPr>
      <w:r>
        <w:t>Figure A.2</w:t>
      </w:r>
      <w:r w:rsidR="00A37B20">
        <w:t xml:space="preserve">. </w:t>
      </w:r>
      <w:r w:rsidR="00970031">
        <w:t>Relative error of estimated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37B20">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75C67019" w14:textId="3E173A8D" w:rsidR="0016763C" w:rsidRDefault="0016763C" w:rsidP="0071202B">
      <w:pPr>
        <w:ind w:firstLine="0"/>
      </w:pPr>
    </w:p>
    <w:p w14:paraId="7D5E0E94" w14:textId="70EB4E8A" w:rsidR="0016763C" w:rsidRDefault="00A37B20" w:rsidP="0071202B">
      <w:pPr>
        <w:ind w:firstLine="0"/>
      </w:pPr>
      <w:r w:rsidRPr="00A37B20">
        <w:rPr>
          <w:noProof/>
        </w:rPr>
        <w:lastRenderedPageBreak/>
        <w:drawing>
          <wp:inline distT="0" distB="0" distL="0" distR="0" wp14:anchorId="03479BFD" wp14:editId="4F2C143A">
            <wp:extent cx="5943600" cy="5321524"/>
            <wp:effectExtent l="0" t="0" r="0" b="0"/>
            <wp:docPr id="19" name="Picture 19" descr="C:\PhD\Chapter3\Final_w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PhD\Chapter3\Final_w_survey\Plots\RE_depl_full_cumm.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3EA1924C" w14:textId="0B151504" w:rsidR="0016763C" w:rsidRDefault="0016763C" w:rsidP="0071202B">
      <w:pPr>
        <w:pStyle w:val="Subtitle"/>
        <w:ind w:firstLine="0"/>
      </w:pPr>
      <w:r>
        <w:t>Figure A.3</w:t>
      </w:r>
      <w:r w:rsidR="00AF302B">
        <w:t xml:space="preserve">. </w:t>
      </w:r>
      <w:r w:rsidR="00970031">
        <w:t>Relative error of estimated relative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F302B">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09A1A9F8" w14:textId="5C9A4096" w:rsidR="007A4FC5" w:rsidRDefault="007A4FC5" w:rsidP="0071202B"/>
    <w:p w14:paraId="24ACA711" w14:textId="73CFE014" w:rsidR="007A4FC5" w:rsidRDefault="007A4FC5" w:rsidP="0071202B">
      <w:r w:rsidRPr="007A4FC5">
        <w:rPr>
          <w:noProof/>
        </w:rPr>
        <w:lastRenderedPageBreak/>
        <w:drawing>
          <wp:inline distT="0" distB="0" distL="0" distR="0" wp14:anchorId="32AD7228" wp14:editId="0FB72FC8">
            <wp:extent cx="5943600" cy="3104222"/>
            <wp:effectExtent l="0" t="0" r="0" b="1270"/>
            <wp:docPr id="2" name="Picture 2" descr="C:\PhD\Chapter3\Final_w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hD\Chapter3\Final_w_survey\Plots\RMSE_depl_full.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08D45D00" w14:textId="6C123737" w:rsidR="007A4FC5" w:rsidRPr="007A4FC5" w:rsidRDefault="007A4FC5" w:rsidP="0071202B">
      <w:pPr>
        <w:pStyle w:val="Subtitle"/>
        <w:ind w:firstLine="0"/>
      </w:pPr>
      <w:r>
        <w:t>Figure A.4 The root mean square error about relative spawning biomass in th</w:t>
      </w:r>
      <w:r w:rsidR="00970031">
        <w:t>e assessment year for each case</w:t>
      </w:r>
      <w:r>
        <w:t xml:space="preserve"> and data scenario</w:t>
      </w:r>
      <w:r w:rsidR="007D6536">
        <w:t xml:space="preserve">. </w:t>
      </w:r>
    </w:p>
    <w:sectPr w:rsidR="007A4FC5" w:rsidRPr="007A4FC5" w:rsidSect="00970031">
      <w:pgSz w:w="12240" w:h="15840" w:code="1"/>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C69"/>
    <w:rsid w:val="00000A33"/>
    <w:rsid w:val="00001800"/>
    <w:rsid w:val="0000237A"/>
    <w:rsid w:val="0000553A"/>
    <w:rsid w:val="00024471"/>
    <w:rsid w:val="00025426"/>
    <w:rsid w:val="0002633E"/>
    <w:rsid w:val="000361A0"/>
    <w:rsid w:val="000447F8"/>
    <w:rsid w:val="00045438"/>
    <w:rsid w:val="00046AE3"/>
    <w:rsid w:val="000651BD"/>
    <w:rsid w:val="00070047"/>
    <w:rsid w:val="00070D08"/>
    <w:rsid w:val="00071514"/>
    <w:rsid w:val="0008015D"/>
    <w:rsid w:val="00085C13"/>
    <w:rsid w:val="000873DC"/>
    <w:rsid w:val="00090418"/>
    <w:rsid w:val="00096542"/>
    <w:rsid w:val="0009663C"/>
    <w:rsid w:val="000A1F15"/>
    <w:rsid w:val="000A4652"/>
    <w:rsid w:val="000A6B6D"/>
    <w:rsid w:val="000B6DFC"/>
    <w:rsid w:val="000C3DB9"/>
    <w:rsid w:val="000D0891"/>
    <w:rsid w:val="000D0C58"/>
    <w:rsid w:val="000E4B79"/>
    <w:rsid w:val="000F7F24"/>
    <w:rsid w:val="00104763"/>
    <w:rsid w:val="0010525D"/>
    <w:rsid w:val="00120292"/>
    <w:rsid w:val="00122B4B"/>
    <w:rsid w:val="00127DBD"/>
    <w:rsid w:val="00137B50"/>
    <w:rsid w:val="0016763C"/>
    <w:rsid w:val="00170CE2"/>
    <w:rsid w:val="00173383"/>
    <w:rsid w:val="0017646F"/>
    <w:rsid w:val="001904E0"/>
    <w:rsid w:val="001920C2"/>
    <w:rsid w:val="001B35A1"/>
    <w:rsid w:val="001B66C6"/>
    <w:rsid w:val="001C10E0"/>
    <w:rsid w:val="001C2E35"/>
    <w:rsid w:val="001C6F10"/>
    <w:rsid w:val="001E5D17"/>
    <w:rsid w:val="001F7782"/>
    <w:rsid w:val="0020012B"/>
    <w:rsid w:val="0020329A"/>
    <w:rsid w:val="0020389E"/>
    <w:rsid w:val="00203C66"/>
    <w:rsid w:val="00203F0E"/>
    <w:rsid w:val="0021145F"/>
    <w:rsid w:val="00220BE0"/>
    <w:rsid w:val="00224767"/>
    <w:rsid w:val="00224C59"/>
    <w:rsid w:val="002330FA"/>
    <w:rsid w:val="0024191A"/>
    <w:rsid w:val="00244508"/>
    <w:rsid w:val="0024660D"/>
    <w:rsid w:val="00251539"/>
    <w:rsid w:val="00252479"/>
    <w:rsid w:val="00261232"/>
    <w:rsid w:val="002639F2"/>
    <w:rsid w:val="00264368"/>
    <w:rsid w:val="002712E1"/>
    <w:rsid w:val="00275061"/>
    <w:rsid w:val="00281173"/>
    <w:rsid w:val="00287193"/>
    <w:rsid w:val="00290BBE"/>
    <w:rsid w:val="00296CB9"/>
    <w:rsid w:val="002A15E3"/>
    <w:rsid w:val="002A1662"/>
    <w:rsid w:val="002B169B"/>
    <w:rsid w:val="002B4F81"/>
    <w:rsid w:val="002C0888"/>
    <w:rsid w:val="002C12E8"/>
    <w:rsid w:val="002E3462"/>
    <w:rsid w:val="002F0AFD"/>
    <w:rsid w:val="002F6B60"/>
    <w:rsid w:val="002F7CBD"/>
    <w:rsid w:val="003032DE"/>
    <w:rsid w:val="00314AE9"/>
    <w:rsid w:val="00323360"/>
    <w:rsid w:val="0032790F"/>
    <w:rsid w:val="00334E84"/>
    <w:rsid w:val="00336D25"/>
    <w:rsid w:val="00337C42"/>
    <w:rsid w:val="00346291"/>
    <w:rsid w:val="00354875"/>
    <w:rsid w:val="00361A97"/>
    <w:rsid w:val="00362ECD"/>
    <w:rsid w:val="00364642"/>
    <w:rsid w:val="003760D3"/>
    <w:rsid w:val="00380CB6"/>
    <w:rsid w:val="003851B9"/>
    <w:rsid w:val="003937E7"/>
    <w:rsid w:val="00394EB8"/>
    <w:rsid w:val="00395200"/>
    <w:rsid w:val="00395FCD"/>
    <w:rsid w:val="00396A0F"/>
    <w:rsid w:val="003B1204"/>
    <w:rsid w:val="003B4396"/>
    <w:rsid w:val="003C6EDD"/>
    <w:rsid w:val="003E6B88"/>
    <w:rsid w:val="003F51BA"/>
    <w:rsid w:val="00407707"/>
    <w:rsid w:val="00421E07"/>
    <w:rsid w:val="004247C9"/>
    <w:rsid w:val="00426E8C"/>
    <w:rsid w:val="00433C11"/>
    <w:rsid w:val="004371B1"/>
    <w:rsid w:val="00442112"/>
    <w:rsid w:val="00454658"/>
    <w:rsid w:val="00466591"/>
    <w:rsid w:val="00470E68"/>
    <w:rsid w:val="004717E7"/>
    <w:rsid w:val="00471F66"/>
    <w:rsid w:val="00474F9D"/>
    <w:rsid w:val="004755C6"/>
    <w:rsid w:val="00476895"/>
    <w:rsid w:val="004829F8"/>
    <w:rsid w:val="00492AAB"/>
    <w:rsid w:val="004969D1"/>
    <w:rsid w:val="004A043E"/>
    <w:rsid w:val="004A0709"/>
    <w:rsid w:val="004B1156"/>
    <w:rsid w:val="004B7107"/>
    <w:rsid w:val="004C291F"/>
    <w:rsid w:val="004C4260"/>
    <w:rsid w:val="004D3650"/>
    <w:rsid w:val="00507A01"/>
    <w:rsid w:val="0051629E"/>
    <w:rsid w:val="005201CD"/>
    <w:rsid w:val="00531FDC"/>
    <w:rsid w:val="00536ED9"/>
    <w:rsid w:val="0054281D"/>
    <w:rsid w:val="005443A6"/>
    <w:rsid w:val="005601F7"/>
    <w:rsid w:val="005740E2"/>
    <w:rsid w:val="005834C1"/>
    <w:rsid w:val="00591C70"/>
    <w:rsid w:val="00592025"/>
    <w:rsid w:val="005A00A8"/>
    <w:rsid w:val="005A27BD"/>
    <w:rsid w:val="005A737D"/>
    <w:rsid w:val="005B315D"/>
    <w:rsid w:val="005B664F"/>
    <w:rsid w:val="005C161B"/>
    <w:rsid w:val="005C7881"/>
    <w:rsid w:val="005D0493"/>
    <w:rsid w:val="005D7BD0"/>
    <w:rsid w:val="005D7DBD"/>
    <w:rsid w:val="005E31EE"/>
    <w:rsid w:val="005E5540"/>
    <w:rsid w:val="005E560A"/>
    <w:rsid w:val="0060246C"/>
    <w:rsid w:val="00632451"/>
    <w:rsid w:val="00642CEC"/>
    <w:rsid w:val="006445AF"/>
    <w:rsid w:val="00647B65"/>
    <w:rsid w:val="00653CFF"/>
    <w:rsid w:val="00657831"/>
    <w:rsid w:val="00663A70"/>
    <w:rsid w:val="00670AD4"/>
    <w:rsid w:val="00677B6C"/>
    <w:rsid w:val="0068017E"/>
    <w:rsid w:val="0068285D"/>
    <w:rsid w:val="00684595"/>
    <w:rsid w:val="00692EA3"/>
    <w:rsid w:val="0069712D"/>
    <w:rsid w:val="006A2AE1"/>
    <w:rsid w:val="006B163B"/>
    <w:rsid w:val="006B5F9C"/>
    <w:rsid w:val="006B7F6A"/>
    <w:rsid w:val="006D46D2"/>
    <w:rsid w:val="006D6C16"/>
    <w:rsid w:val="006F656A"/>
    <w:rsid w:val="007059F3"/>
    <w:rsid w:val="0071202B"/>
    <w:rsid w:val="007125A0"/>
    <w:rsid w:val="0071496B"/>
    <w:rsid w:val="00715266"/>
    <w:rsid w:val="0071587B"/>
    <w:rsid w:val="007204E4"/>
    <w:rsid w:val="00722BE8"/>
    <w:rsid w:val="00727956"/>
    <w:rsid w:val="0073350A"/>
    <w:rsid w:val="00733653"/>
    <w:rsid w:val="00752784"/>
    <w:rsid w:val="00754C3E"/>
    <w:rsid w:val="00755CA5"/>
    <w:rsid w:val="00761F3B"/>
    <w:rsid w:val="00762436"/>
    <w:rsid w:val="0077077A"/>
    <w:rsid w:val="0077258C"/>
    <w:rsid w:val="0077368C"/>
    <w:rsid w:val="00775A51"/>
    <w:rsid w:val="00784E15"/>
    <w:rsid w:val="00787F79"/>
    <w:rsid w:val="007A0568"/>
    <w:rsid w:val="007A0FDB"/>
    <w:rsid w:val="007A4BF3"/>
    <w:rsid w:val="007A4FC5"/>
    <w:rsid w:val="007C5E14"/>
    <w:rsid w:val="007D1858"/>
    <w:rsid w:val="007D4593"/>
    <w:rsid w:val="007D6536"/>
    <w:rsid w:val="007E3286"/>
    <w:rsid w:val="007E47B3"/>
    <w:rsid w:val="007E47CA"/>
    <w:rsid w:val="007F1615"/>
    <w:rsid w:val="007F22CB"/>
    <w:rsid w:val="00802A49"/>
    <w:rsid w:val="00810946"/>
    <w:rsid w:val="00822D22"/>
    <w:rsid w:val="00823F20"/>
    <w:rsid w:val="00825981"/>
    <w:rsid w:val="008439E8"/>
    <w:rsid w:val="00845F60"/>
    <w:rsid w:val="00850E57"/>
    <w:rsid w:val="00852590"/>
    <w:rsid w:val="008577AB"/>
    <w:rsid w:val="0086285E"/>
    <w:rsid w:val="00870505"/>
    <w:rsid w:val="008715D5"/>
    <w:rsid w:val="008738EF"/>
    <w:rsid w:val="0088414C"/>
    <w:rsid w:val="00885ACC"/>
    <w:rsid w:val="00891142"/>
    <w:rsid w:val="00892332"/>
    <w:rsid w:val="008A196E"/>
    <w:rsid w:val="008A5D1A"/>
    <w:rsid w:val="008A71A3"/>
    <w:rsid w:val="008A7788"/>
    <w:rsid w:val="008B3258"/>
    <w:rsid w:val="008B40FE"/>
    <w:rsid w:val="008C7087"/>
    <w:rsid w:val="008E316E"/>
    <w:rsid w:val="008E7882"/>
    <w:rsid w:val="008F37BB"/>
    <w:rsid w:val="00902951"/>
    <w:rsid w:val="0090296F"/>
    <w:rsid w:val="00906899"/>
    <w:rsid w:val="00906C93"/>
    <w:rsid w:val="00907E43"/>
    <w:rsid w:val="00914317"/>
    <w:rsid w:val="009170C8"/>
    <w:rsid w:val="00921453"/>
    <w:rsid w:val="00922D8A"/>
    <w:rsid w:val="00936FF3"/>
    <w:rsid w:val="00942875"/>
    <w:rsid w:val="009512C1"/>
    <w:rsid w:val="00953ED2"/>
    <w:rsid w:val="0096212D"/>
    <w:rsid w:val="00970031"/>
    <w:rsid w:val="0097415C"/>
    <w:rsid w:val="00986617"/>
    <w:rsid w:val="009907A5"/>
    <w:rsid w:val="00994201"/>
    <w:rsid w:val="009943E5"/>
    <w:rsid w:val="0099463A"/>
    <w:rsid w:val="009A0E1D"/>
    <w:rsid w:val="009A3AC4"/>
    <w:rsid w:val="009A6DFD"/>
    <w:rsid w:val="009A7634"/>
    <w:rsid w:val="009B16E9"/>
    <w:rsid w:val="009B1750"/>
    <w:rsid w:val="009C359A"/>
    <w:rsid w:val="009D4CC7"/>
    <w:rsid w:val="009E27EB"/>
    <w:rsid w:val="009E56CA"/>
    <w:rsid w:val="009E7446"/>
    <w:rsid w:val="009F0784"/>
    <w:rsid w:val="009F0EBE"/>
    <w:rsid w:val="009F24EC"/>
    <w:rsid w:val="00A02B05"/>
    <w:rsid w:val="00A15B80"/>
    <w:rsid w:val="00A26E06"/>
    <w:rsid w:val="00A32D4F"/>
    <w:rsid w:val="00A32F5D"/>
    <w:rsid w:val="00A37B20"/>
    <w:rsid w:val="00A47F5E"/>
    <w:rsid w:val="00A6292D"/>
    <w:rsid w:val="00A70841"/>
    <w:rsid w:val="00A70C64"/>
    <w:rsid w:val="00A76FAF"/>
    <w:rsid w:val="00A874ED"/>
    <w:rsid w:val="00A93208"/>
    <w:rsid w:val="00AA1235"/>
    <w:rsid w:val="00AA1B36"/>
    <w:rsid w:val="00AB5638"/>
    <w:rsid w:val="00AB7725"/>
    <w:rsid w:val="00AC24B5"/>
    <w:rsid w:val="00AC7C6C"/>
    <w:rsid w:val="00AE595E"/>
    <w:rsid w:val="00AF302B"/>
    <w:rsid w:val="00AF3AF1"/>
    <w:rsid w:val="00B13347"/>
    <w:rsid w:val="00B16A3C"/>
    <w:rsid w:val="00B209A4"/>
    <w:rsid w:val="00B21733"/>
    <w:rsid w:val="00B2210D"/>
    <w:rsid w:val="00B42E5E"/>
    <w:rsid w:val="00B51811"/>
    <w:rsid w:val="00B571AF"/>
    <w:rsid w:val="00B64B50"/>
    <w:rsid w:val="00B669B2"/>
    <w:rsid w:val="00B67A0E"/>
    <w:rsid w:val="00B74597"/>
    <w:rsid w:val="00B76650"/>
    <w:rsid w:val="00B77214"/>
    <w:rsid w:val="00B849DD"/>
    <w:rsid w:val="00BA45FE"/>
    <w:rsid w:val="00BB6A3C"/>
    <w:rsid w:val="00BC0706"/>
    <w:rsid w:val="00BC318F"/>
    <w:rsid w:val="00BC5743"/>
    <w:rsid w:val="00BC61CD"/>
    <w:rsid w:val="00BC623B"/>
    <w:rsid w:val="00BC6454"/>
    <w:rsid w:val="00BD0D89"/>
    <w:rsid w:val="00BD3CC6"/>
    <w:rsid w:val="00BD3DCA"/>
    <w:rsid w:val="00BD483A"/>
    <w:rsid w:val="00BF527B"/>
    <w:rsid w:val="00BF6978"/>
    <w:rsid w:val="00BF7196"/>
    <w:rsid w:val="00C02BCC"/>
    <w:rsid w:val="00C050FF"/>
    <w:rsid w:val="00C051C6"/>
    <w:rsid w:val="00C1029F"/>
    <w:rsid w:val="00C14BF3"/>
    <w:rsid w:val="00C150EB"/>
    <w:rsid w:val="00C3126A"/>
    <w:rsid w:val="00C321EE"/>
    <w:rsid w:val="00C344F6"/>
    <w:rsid w:val="00C36837"/>
    <w:rsid w:val="00C437A1"/>
    <w:rsid w:val="00C43B20"/>
    <w:rsid w:val="00C43B74"/>
    <w:rsid w:val="00C46406"/>
    <w:rsid w:val="00C628E7"/>
    <w:rsid w:val="00C643F9"/>
    <w:rsid w:val="00C70020"/>
    <w:rsid w:val="00C76537"/>
    <w:rsid w:val="00C84C2F"/>
    <w:rsid w:val="00C868D1"/>
    <w:rsid w:val="00C95C69"/>
    <w:rsid w:val="00CA3F76"/>
    <w:rsid w:val="00CB1F37"/>
    <w:rsid w:val="00CB209C"/>
    <w:rsid w:val="00CB3FD1"/>
    <w:rsid w:val="00CD16A1"/>
    <w:rsid w:val="00CD68D0"/>
    <w:rsid w:val="00CD6F15"/>
    <w:rsid w:val="00CE2A41"/>
    <w:rsid w:val="00CE5D9C"/>
    <w:rsid w:val="00CE5E75"/>
    <w:rsid w:val="00CF48EA"/>
    <w:rsid w:val="00CF5D3B"/>
    <w:rsid w:val="00D03C4F"/>
    <w:rsid w:val="00D066D7"/>
    <w:rsid w:val="00D20FF7"/>
    <w:rsid w:val="00D21D21"/>
    <w:rsid w:val="00D25749"/>
    <w:rsid w:val="00D3588F"/>
    <w:rsid w:val="00D53254"/>
    <w:rsid w:val="00D53FDD"/>
    <w:rsid w:val="00D82FE7"/>
    <w:rsid w:val="00D941A9"/>
    <w:rsid w:val="00DA2842"/>
    <w:rsid w:val="00DA6237"/>
    <w:rsid w:val="00DA634B"/>
    <w:rsid w:val="00DB28C3"/>
    <w:rsid w:val="00DB36F7"/>
    <w:rsid w:val="00DB4F95"/>
    <w:rsid w:val="00DC79E1"/>
    <w:rsid w:val="00DD0A28"/>
    <w:rsid w:val="00DD207A"/>
    <w:rsid w:val="00DD7BF1"/>
    <w:rsid w:val="00DE0025"/>
    <w:rsid w:val="00DE4E0E"/>
    <w:rsid w:val="00DE5A45"/>
    <w:rsid w:val="00DF1A5A"/>
    <w:rsid w:val="00E019C1"/>
    <w:rsid w:val="00E0300F"/>
    <w:rsid w:val="00E05204"/>
    <w:rsid w:val="00E05B18"/>
    <w:rsid w:val="00E06B66"/>
    <w:rsid w:val="00E0759B"/>
    <w:rsid w:val="00E1239E"/>
    <w:rsid w:val="00E20DFD"/>
    <w:rsid w:val="00E2227C"/>
    <w:rsid w:val="00E234B6"/>
    <w:rsid w:val="00E23B05"/>
    <w:rsid w:val="00E43C22"/>
    <w:rsid w:val="00E46678"/>
    <w:rsid w:val="00E543D9"/>
    <w:rsid w:val="00E549A0"/>
    <w:rsid w:val="00E70B9A"/>
    <w:rsid w:val="00E81AEC"/>
    <w:rsid w:val="00EA3249"/>
    <w:rsid w:val="00EA401A"/>
    <w:rsid w:val="00EB2743"/>
    <w:rsid w:val="00ED5761"/>
    <w:rsid w:val="00EE382B"/>
    <w:rsid w:val="00EE7AA2"/>
    <w:rsid w:val="00EF1D50"/>
    <w:rsid w:val="00EF6C6C"/>
    <w:rsid w:val="00F05A2C"/>
    <w:rsid w:val="00F11767"/>
    <w:rsid w:val="00F1544A"/>
    <w:rsid w:val="00F21BC0"/>
    <w:rsid w:val="00F41C31"/>
    <w:rsid w:val="00F42611"/>
    <w:rsid w:val="00F45950"/>
    <w:rsid w:val="00F525A1"/>
    <w:rsid w:val="00F6300E"/>
    <w:rsid w:val="00F64184"/>
    <w:rsid w:val="00F66E4E"/>
    <w:rsid w:val="00F72A9A"/>
    <w:rsid w:val="00F84EC6"/>
    <w:rsid w:val="00F9025E"/>
    <w:rsid w:val="00F920C9"/>
    <w:rsid w:val="00F93380"/>
    <w:rsid w:val="00F94506"/>
    <w:rsid w:val="00FA2493"/>
    <w:rsid w:val="00FA3683"/>
    <w:rsid w:val="00FB411D"/>
    <w:rsid w:val="00FB4A4C"/>
    <w:rsid w:val="00FB7522"/>
    <w:rsid w:val="00FC2A2B"/>
    <w:rsid w:val="00FC6DDB"/>
    <w:rsid w:val="00FF0E5A"/>
    <w:rsid w:val="00FF57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B4BE80C6-AF1B-45BF-A279-60317FD11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C7881"/>
    <w:pPr>
      <w:spacing w:after="0" w:line="240" w:lineRule="auto"/>
      <w:ind w:firstLine="360"/>
      <w:jc w:val="both"/>
    </w:pPr>
    <w:rPr>
      <w:rFonts w:ascii="Batang" w:hAnsi="Batang"/>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 w:type="paragraph" w:styleId="Revision">
    <w:name w:val="Revision"/>
    <w:hidden/>
    <w:uiPriority w:val="99"/>
    <w:semiHidden/>
    <w:rsid w:val="005C7881"/>
    <w:pPr>
      <w:spacing w:after="0" w:line="240" w:lineRule="auto"/>
    </w:pPr>
    <w:rPr>
      <w:rFonts w:ascii="Batang" w:hAnsi="Batang"/>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hyperlink" Target="mailto:Chantel.Wetzel@noaa.gov"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image" Target="media/image28.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png"/><Relationship Id="rId57" Type="http://schemas.openxmlformats.org/officeDocument/2006/relationships/image" Target="media/image32.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png"/><Relationship Id="rId56" Type="http://schemas.openxmlformats.org/officeDocument/2006/relationships/image" Target="media/image31.png"/><Relationship Id="rId8" Type="http://schemas.openxmlformats.org/officeDocument/2006/relationships/oleObject" Target="embeddings/oleObject1.bin"/><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680F45-4391-4026-A775-BE526C7FE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30</TotalTime>
  <Pages>35</Pages>
  <Words>8437</Words>
  <Characters>48096</Characters>
  <Application>Microsoft Office Word</Application>
  <DocSecurity>0</DocSecurity>
  <Lines>400</Lines>
  <Paragraphs>1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Chantell Wetzel</cp:lastModifiedBy>
  <cp:revision>64</cp:revision>
  <dcterms:created xsi:type="dcterms:W3CDTF">2016-07-22T07:12:00Z</dcterms:created>
  <dcterms:modified xsi:type="dcterms:W3CDTF">2016-07-31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